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saveSubsetFonts="1">
  <p:sldMasterIdLst>
    <p:sldMasterId id="2147483692" r:id="rId2"/>
  </p:sldMasterIdLst>
  <p:notesMasterIdLst>
    <p:notesMasterId r:id="rId31"/>
  </p:notesMasterIdLst>
  <p:sldIdLst>
    <p:sldId id="259" r:id="rId3"/>
    <p:sldId id="261" r:id="rId4"/>
    <p:sldId id="260" r:id="rId5"/>
    <p:sldId id="263" r:id="rId6"/>
    <p:sldId id="264" r:id="rId7"/>
    <p:sldId id="265" r:id="rId8"/>
    <p:sldId id="266" r:id="rId9"/>
    <p:sldId id="267" r:id="rId10"/>
    <p:sldId id="262" r:id="rId11"/>
    <p:sldId id="269" r:id="rId12"/>
    <p:sldId id="270" r:id="rId13"/>
    <p:sldId id="268" r:id="rId14"/>
    <p:sldId id="271" r:id="rId15"/>
    <p:sldId id="272" r:id="rId16"/>
    <p:sldId id="273" r:id="rId17"/>
    <p:sldId id="275" r:id="rId18"/>
    <p:sldId id="276" r:id="rId19"/>
    <p:sldId id="274" r:id="rId20"/>
    <p:sldId id="278" r:id="rId21"/>
    <p:sldId id="277" r:id="rId22"/>
    <p:sldId id="280" r:id="rId23"/>
    <p:sldId id="282" r:id="rId24"/>
    <p:sldId id="283" r:id="rId25"/>
    <p:sldId id="279" r:id="rId26"/>
    <p:sldId id="285" r:id="rId27"/>
    <p:sldId id="284" r:id="rId28"/>
    <p:sldId id="281" r:id="rId29"/>
    <p:sldId id="286" r:id="rId30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—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1651" autoAdjust="0"/>
    <p:restoredTop sz="94591" autoAdjust="0"/>
  </p:normalViewPr>
  <p:slideViewPr>
    <p:cSldViewPr showGuides="1">
      <p:cViewPr varScale="1">
        <p:scale>
          <a:sx n="110" d="100"/>
          <a:sy n="110" d="100"/>
        </p:scale>
        <p:origin x="1872" y="12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theme" Target="theme/theme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viewProps" Target="viewProps.xml"/><Relationship Id="rId2" Type="http://schemas.openxmlformats.org/officeDocument/2006/relationships/slideMaster" Target="slideMasters/slideMaster1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1" Type="http://schemas.openxmlformats.org/officeDocument/2006/relationships/customXml" Target="../customXml/item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presProps" Target="pres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image" Target="../media/image42.wmf"/><Relationship Id="rId7" Type="http://schemas.openxmlformats.org/officeDocument/2006/relationships/image" Target="../media/image45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6" Type="http://schemas.openxmlformats.org/officeDocument/2006/relationships/image" Target="../media/image44.wmf"/><Relationship Id="rId11" Type="http://schemas.openxmlformats.org/officeDocument/2006/relationships/image" Target="../media/image35.wmf"/><Relationship Id="rId5" Type="http://schemas.openxmlformats.org/officeDocument/2006/relationships/image" Target="../media/image31.wmf"/><Relationship Id="rId10" Type="http://schemas.openxmlformats.org/officeDocument/2006/relationships/image" Target="../media/image48.wmf"/><Relationship Id="rId4" Type="http://schemas.openxmlformats.org/officeDocument/2006/relationships/image" Target="../media/image43.wmf"/><Relationship Id="rId9" Type="http://schemas.openxmlformats.org/officeDocument/2006/relationships/image" Target="../media/image47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4.wmf"/><Relationship Id="rId1" Type="http://schemas.openxmlformats.org/officeDocument/2006/relationships/image" Target="../media/image53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Relationship Id="rId5" Type="http://schemas.openxmlformats.org/officeDocument/2006/relationships/image" Target="../media/image61.wmf"/><Relationship Id="rId4" Type="http://schemas.openxmlformats.org/officeDocument/2006/relationships/image" Target="../media/image60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7" Type="http://schemas.openxmlformats.org/officeDocument/2006/relationships/image" Target="../media/image68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Relationship Id="rId6" Type="http://schemas.openxmlformats.org/officeDocument/2006/relationships/image" Target="../media/image67.wmf"/><Relationship Id="rId5" Type="http://schemas.openxmlformats.org/officeDocument/2006/relationships/image" Target="../media/image66.wmf"/><Relationship Id="rId4" Type="http://schemas.openxmlformats.org/officeDocument/2006/relationships/image" Target="../media/image65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Relationship Id="rId4" Type="http://schemas.openxmlformats.org/officeDocument/2006/relationships/image" Target="../media/image72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2" Type="http://schemas.openxmlformats.org/officeDocument/2006/relationships/image" Target="../media/image74.wmf"/><Relationship Id="rId1" Type="http://schemas.openxmlformats.org/officeDocument/2006/relationships/image" Target="../media/image73.wmf"/><Relationship Id="rId4" Type="http://schemas.openxmlformats.org/officeDocument/2006/relationships/image" Target="../media/image76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79.wmf"/><Relationship Id="rId2" Type="http://schemas.openxmlformats.org/officeDocument/2006/relationships/image" Target="../media/image78.wmf"/><Relationship Id="rId1" Type="http://schemas.openxmlformats.org/officeDocument/2006/relationships/image" Target="../media/image77.wmf"/><Relationship Id="rId5" Type="http://schemas.openxmlformats.org/officeDocument/2006/relationships/image" Target="../media/image81.wmf"/><Relationship Id="rId4" Type="http://schemas.openxmlformats.org/officeDocument/2006/relationships/image" Target="../media/image80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88.wmf"/><Relationship Id="rId13" Type="http://schemas.openxmlformats.org/officeDocument/2006/relationships/image" Target="../media/image93.wmf"/><Relationship Id="rId3" Type="http://schemas.openxmlformats.org/officeDocument/2006/relationships/image" Target="../media/image83.wmf"/><Relationship Id="rId7" Type="http://schemas.openxmlformats.org/officeDocument/2006/relationships/image" Target="../media/image87.wmf"/><Relationship Id="rId12" Type="http://schemas.openxmlformats.org/officeDocument/2006/relationships/image" Target="../media/image92.wmf"/><Relationship Id="rId2" Type="http://schemas.openxmlformats.org/officeDocument/2006/relationships/image" Target="../media/image81.wmf"/><Relationship Id="rId1" Type="http://schemas.openxmlformats.org/officeDocument/2006/relationships/image" Target="../media/image82.wmf"/><Relationship Id="rId6" Type="http://schemas.openxmlformats.org/officeDocument/2006/relationships/image" Target="../media/image86.wmf"/><Relationship Id="rId11" Type="http://schemas.openxmlformats.org/officeDocument/2006/relationships/image" Target="../media/image91.wmf"/><Relationship Id="rId5" Type="http://schemas.openxmlformats.org/officeDocument/2006/relationships/image" Target="../media/image85.wmf"/><Relationship Id="rId10" Type="http://schemas.openxmlformats.org/officeDocument/2006/relationships/image" Target="../media/image90.wmf"/><Relationship Id="rId4" Type="http://schemas.openxmlformats.org/officeDocument/2006/relationships/image" Target="../media/image84.wmf"/><Relationship Id="rId9" Type="http://schemas.openxmlformats.org/officeDocument/2006/relationships/image" Target="../media/image8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wmf"/><Relationship Id="rId3" Type="http://schemas.openxmlformats.org/officeDocument/2006/relationships/image" Target="../media/image96.wmf"/><Relationship Id="rId7" Type="http://schemas.openxmlformats.org/officeDocument/2006/relationships/image" Target="../media/image100.wmf"/><Relationship Id="rId2" Type="http://schemas.openxmlformats.org/officeDocument/2006/relationships/image" Target="../media/image95.wmf"/><Relationship Id="rId1" Type="http://schemas.openxmlformats.org/officeDocument/2006/relationships/image" Target="../media/image94.wmf"/><Relationship Id="rId6" Type="http://schemas.openxmlformats.org/officeDocument/2006/relationships/image" Target="../media/image99.wmf"/><Relationship Id="rId5" Type="http://schemas.openxmlformats.org/officeDocument/2006/relationships/image" Target="../media/image98.wmf"/><Relationship Id="rId10" Type="http://schemas.openxmlformats.org/officeDocument/2006/relationships/image" Target="../media/image103.wmf"/><Relationship Id="rId4" Type="http://schemas.openxmlformats.org/officeDocument/2006/relationships/image" Target="../media/image97.wmf"/><Relationship Id="rId9" Type="http://schemas.openxmlformats.org/officeDocument/2006/relationships/image" Target="../media/image102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wmf"/><Relationship Id="rId3" Type="http://schemas.openxmlformats.org/officeDocument/2006/relationships/image" Target="../media/image106.wmf"/><Relationship Id="rId7" Type="http://schemas.openxmlformats.org/officeDocument/2006/relationships/image" Target="../media/image110.wmf"/><Relationship Id="rId2" Type="http://schemas.openxmlformats.org/officeDocument/2006/relationships/image" Target="../media/image105.wmf"/><Relationship Id="rId1" Type="http://schemas.openxmlformats.org/officeDocument/2006/relationships/image" Target="../media/image104.wmf"/><Relationship Id="rId6" Type="http://schemas.openxmlformats.org/officeDocument/2006/relationships/image" Target="../media/image109.wmf"/><Relationship Id="rId11" Type="http://schemas.openxmlformats.org/officeDocument/2006/relationships/image" Target="../media/image114.wmf"/><Relationship Id="rId5" Type="http://schemas.openxmlformats.org/officeDocument/2006/relationships/image" Target="../media/image108.wmf"/><Relationship Id="rId10" Type="http://schemas.openxmlformats.org/officeDocument/2006/relationships/image" Target="../media/image113.wmf"/><Relationship Id="rId4" Type="http://schemas.openxmlformats.org/officeDocument/2006/relationships/image" Target="../media/image107.wmf"/><Relationship Id="rId9" Type="http://schemas.openxmlformats.org/officeDocument/2006/relationships/image" Target="../media/image112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wmf"/><Relationship Id="rId2" Type="http://schemas.openxmlformats.org/officeDocument/2006/relationships/image" Target="../media/image116.wmf"/><Relationship Id="rId1" Type="http://schemas.openxmlformats.org/officeDocument/2006/relationships/image" Target="../media/image115.wmf"/><Relationship Id="rId5" Type="http://schemas.openxmlformats.org/officeDocument/2006/relationships/image" Target="../media/image119.wmf"/><Relationship Id="rId4" Type="http://schemas.openxmlformats.org/officeDocument/2006/relationships/image" Target="../media/image118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wmf"/><Relationship Id="rId2" Type="http://schemas.openxmlformats.org/officeDocument/2006/relationships/image" Target="../media/image121.wmf"/><Relationship Id="rId1" Type="http://schemas.openxmlformats.org/officeDocument/2006/relationships/image" Target="../media/image120.wmf"/><Relationship Id="rId5" Type="http://schemas.openxmlformats.org/officeDocument/2006/relationships/image" Target="../media/image124.wmf"/><Relationship Id="rId4" Type="http://schemas.openxmlformats.org/officeDocument/2006/relationships/image" Target="../media/image123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6.wmf"/><Relationship Id="rId1" Type="http://schemas.openxmlformats.org/officeDocument/2006/relationships/image" Target="../media/image125.wmf"/></Relationships>
</file>

<file path=ppt/drawings/_rels/vmlDrawing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3.wmf"/><Relationship Id="rId3" Type="http://schemas.openxmlformats.org/officeDocument/2006/relationships/image" Target="../media/image129.wmf"/><Relationship Id="rId7" Type="http://schemas.openxmlformats.org/officeDocument/2006/relationships/image" Target="../media/image132.wmf"/><Relationship Id="rId2" Type="http://schemas.openxmlformats.org/officeDocument/2006/relationships/image" Target="../media/image128.wmf"/><Relationship Id="rId1" Type="http://schemas.openxmlformats.org/officeDocument/2006/relationships/image" Target="../media/image127.wmf"/><Relationship Id="rId6" Type="http://schemas.openxmlformats.org/officeDocument/2006/relationships/image" Target="../media/image131.wmf"/><Relationship Id="rId5" Type="http://schemas.openxmlformats.org/officeDocument/2006/relationships/image" Target="../media/image130.wmf"/><Relationship Id="rId4" Type="http://schemas.openxmlformats.org/officeDocument/2006/relationships/image" Target="../media/image126.wmf"/><Relationship Id="rId9" Type="http://schemas.openxmlformats.org/officeDocument/2006/relationships/image" Target="../media/image13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4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4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13" Type="http://schemas.openxmlformats.org/officeDocument/2006/relationships/image" Target="../media/image35.wmf"/><Relationship Id="rId3" Type="http://schemas.openxmlformats.org/officeDocument/2006/relationships/image" Target="../media/image25.wmf"/><Relationship Id="rId7" Type="http://schemas.openxmlformats.org/officeDocument/2006/relationships/image" Target="../media/image29.wmf"/><Relationship Id="rId12" Type="http://schemas.openxmlformats.org/officeDocument/2006/relationships/image" Target="../media/image34.wmf"/><Relationship Id="rId17" Type="http://schemas.openxmlformats.org/officeDocument/2006/relationships/image" Target="../media/image39.wmf"/><Relationship Id="rId2" Type="http://schemas.openxmlformats.org/officeDocument/2006/relationships/image" Target="../media/image24.wmf"/><Relationship Id="rId16" Type="http://schemas.openxmlformats.org/officeDocument/2006/relationships/image" Target="../media/image38.wmf"/><Relationship Id="rId1" Type="http://schemas.openxmlformats.org/officeDocument/2006/relationships/image" Target="../media/image23.wmf"/><Relationship Id="rId6" Type="http://schemas.openxmlformats.org/officeDocument/2006/relationships/image" Target="../media/image28.wmf"/><Relationship Id="rId11" Type="http://schemas.openxmlformats.org/officeDocument/2006/relationships/image" Target="../media/image33.wmf"/><Relationship Id="rId5" Type="http://schemas.openxmlformats.org/officeDocument/2006/relationships/image" Target="../media/image27.wmf"/><Relationship Id="rId15" Type="http://schemas.openxmlformats.org/officeDocument/2006/relationships/image" Target="../media/image37.wmf"/><Relationship Id="rId10" Type="http://schemas.openxmlformats.org/officeDocument/2006/relationships/image" Target="../media/image32.wmf"/><Relationship Id="rId4" Type="http://schemas.openxmlformats.org/officeDocument/2006/relationships/image" Target="../media/image26.wmf"/><Relationship Id="rId9" Type="http://schemas.openxmlformats.org/officeDocument/2006/relationships/image" Target="../media/image31.wmf"/><Relationship Id="rId14" Type="http://schemas.openxmlformats.org/officeDocument/2006/relationships/image" Target="../media/image3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FB7A6A1-140E-4053-A62A-AFDAF6E6ECEB}" type="datetimeFigureOut">
              <a:rPr lang="en-US" smtClean="0"/>
              <a:t>10/11/20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966B8C0-8F1E-47A8-9B24-9AB8E2F126D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454216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lvl="0" indent="0">
              <a:buFont typeface="+mj-lt"/>
              <a:buNone/>
            </a:pPr>
            <a:endParaRPr lang="ru-RU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r" defTabSz="914400">
              <a:buNone/>
            </a:pPr>
            <a:fld id="{08EDB670-C6AB-471A-A7D8-55EB47EBE994}" type="slidenum">
              <a:rPr lang="ru-RU" sz="1200" b="0" i="0">
                <a:latin typeface="Calibri"/>
                <a:ea typeface="+mn-ea"/>
                <a:cs typeface="+mn-cs"/>
              </a:rPr>
              <a:t>1</a:t>
            </a:fld>
            <a:endParaRPr lang="ru-RU" sz="1200" b="0" i="0"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14836281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lvl="0" indent="0">
              <a:buFont typeface="+mj-lt"/>
              <a:buNone/>
            </a:pPr>
            <a:endParaRPr lang="ru-RU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r" defTabSz="914400">
              <a:buNone/>
            </a:pPr>
            <a:fld id="{08EDB670-C6AB-471A-A7D8-55EB47EBE994}" type="slidenum">
              <a:rPr lang="ru-RU" sz="1200" b="0" i="0">
                <a:latin typeface="Calibri"/>
                <a:ea typeface="+mn-ea"/>
                <a:cs typeface="+mn-cs"/>
              </a:rPr>
              <a:t>10</a:t>
            </a:fld>
            <a:endParaRPr lang="ru-RU" sz="1200" b="0" i="0"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24936621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lvl="0" indent="0">
              <a:buFont typeface="+mj-lt"/>
              <a:buNone/>
            </a:pPr>
            <a:endParaRPr lang="ru-RU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r" defTabSz="914400">
              <a:buNone/>
            </a:pPr>
            <a:fld id="{08EDB670-C6AB-471A-A7D8-55EB47EBE994}" type="slidenum">
              <a:rPr lang="ru-RU" sz="1200" b="0" i="0">
                <a:latin typeface="Calibri"/>
                <a:ea typeface="+mn-ea"/>
                <a:cs typeface="+mn-cs"/>
              </a:rPr>
              <a:t>11</a:t>
            </a:fld>
            <a:endParaRPr lang="ru-RU" sz="1200" b="0" i="0"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2760632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lvl="0" indent="0">
              <a:buFont typeface="+mj-lt"/>
              <a:buNone/>
            </a:pPr>
            <a:endParaRPr lang="ru-RU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r" defTabSz="914400">
              <a:buNone/>
            </a:pPr>
            <a:fld id="{08EDB670-C6AB-471A-A7D8-55EB47EBE994}" type="slidenum">
              <a:rPr lang="ru-RU" sz="1200" b="0" i="0">
                <a:latin typeface="Calibri"/>
                <a:ea typeface="+mn-ea"/>
                <a:cs typeface="+mn-cs"/>
              </a:rPr>
              <a:t>12</a:t>
            </a:fld>
            <a:endParaRPr lang="ru-RU" sz="1200" b="0" i="0"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0895067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lvl="0" indent="0">
              <a:buFont typeface="+mj-lt"/>
              <a:buNone/>
            </a:pPr>
            <a:endParaRPr lang="ru-RU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r" defTabSz="914400">
              <a:buNone/>
            </a:pPr>
            <a:fld id="{08EDB670-C6AB-471A-A7D8-55EB47EBE994}" type="slidenum">
              <a:rPr lang="ru-RU" sz="1200" b="0" i="0">
                <a:latin typeface="Calibri"/>
                <a:ea typeface="+mn-ea"/>
                <a:cs typeface="+mn-cs"/>
              </a:rPr>
              <a:t>13</a:t>
            </a:fld>
            <a:endParaRPr lang="ru-RU" sz="1200" b="0" i="0"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78040634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lvl="0" indent="0">
              <a:buFont typeface="+mj-lt"/>
              <a:buNone/>
            </a:pPr>
            <a:endParaRPr lang="ru-RU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r" defTabSz="914400">
              <a:buNone/>
            </a:pPr>
            <a:fld id="{08EDB670-C6AB-471A-A7D8-55EB47EBE994}" type="slidenum">
              <a:rPr lang="ru-RU" sz="1200" b="0" i="0">
                <a:latin typeface="Calibri"/>
                <a:ea typeface="+mn-ea"/>
                <a:cs typeface="+mn-cs"/>
              </a:rPr>
              <a:t>14</a:t>
            </a:fld>
            <a:endParaRPr lang="ru-RU" sz="1200" b="0" i="0"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2190532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lvl="0" indent="0">
              <a:buFont typeface="+mj-lt"/>
              <a:buNone/>
            </a:pPr>
            <a:endParaRPr lang="ru-RU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r" defTabSz="914400">
              <a:buNone/>
            </a:pPr>
            <a:fld id="{08EDB670-C6AB-471A-A7D8-55EB47EBE994}" type="slidenum">
              <a:rPr lang="ru-RU" sz="1200" b="0" i="0">
                <a:latin typeface="Calibri"/>
                <a:ea typeface="+mn-ea"/>
                <a:cs typeface="+mn-cs"/>
              </a:rPr>
              <a:t>15</a:t>
            </a:fld>
            <a:endParaRPr lang="ru-RU" sz="1200" b="0" i="0"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40979042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lvl="0" indent="0">
              <a:buFont typeface="+mj-lt"/>
              <a:buNone/>
            </a:pPr>
            <a:endParaRPr lang="ru-RU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r" defTabSz="914400">
              <a:buNone/>
            </a:pPr>
            <a:fld id="{08EDB670-C6AB-471A-A7D8-55EB47EBE994}" type="slidenum">
              <a:rPr lang="ru-RU" sz="1200" b="0" i="0">
                <a:latin typeface="Calibri"/>
                <a:ea typeface="+mn-ea"/>
                <a:cs typeface="+mn-cs"/>
              </a:rPr>
              <a:t>16</a:t>
            </a:fld>
            <a:endParaRPr lang="ru-RU" sz="1200" b="0" i="0"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6846754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lvl="0" indent="0">
              <a:buFont typeface="+mj-lt"/>
              <a:buNone/>
            </a:pPr>
            <a:endParaRPr lang="ru-RU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r" defTabSz="914400">
              <a:buNone/>
            </a:pPr>
            <a:fld id="{08EDB670-C6AB-471A-A7D8-55EB47EBE994}" type="slidenum">
              <a:rPr lang="ru-RU" sz="1200" b="0" i="0">
                <a:latin typeface="Calibri"/>
                <a:ea typeface="+mn-ea"/>
                <a:cs typeface="+mn-cs"/>
              </a:rPr>
              <a:t>17</a:t>
            </a:fld>
            <a:endParaRPr lang="ru-RU" sz="1200" b="0" i="0"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100280489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lvl="0" indent="0">
              <a:buFont typeface="+mj-lt"/>
              <a:buNone/>
            </a:pPr>
            <a:endParaRPr lang="ru-RU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r" defTabSz="914400">
              <a:buNone/>
            </a:pPr>
            <a:fld id="{08EDB670-C6AB-471A-A7D8-55EB47EBE994}" type="slidenum">
              <a:rPr lang="ru-RU" sz="1200" b="0" i="0">
                <a:latin typeface="Calibri"/>
                <a:ea typeface="+mn-ea"/>
                <a:cs typeface="+mn-cs"/>
              </a:rPr>
              <a:t>18</a:t>
            </a:fld>
            <a:endParaRPr lang="ru-RU" sz="1200" b="0" i="0"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009323933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lvl="0" indent="0">
              <a:buFont typeface="+mj-lt"/>
              <a:buNone/>
            </a:pPr>
            <a:endParaRPr lang="ru-RU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r" defTabSz="914400">
              <a:buNone/>
            </a:pPr>
            <a:fld id="{08EDB670-C6AB-471A-A7D8-55EB47EBE994}" type="slidenum">
              <a:rPr lang="ru-RU" sz="1200" b="0" i="0">
                <a:latin typeface="Calibri"/>
                <a:ea typeface="+mn-ea"/>
                <a:cs typeface="+mn-cs"/>
              </a:rPr>
              <a:t>19</a:t>
            </a:fld>
            <a:endParaRPr lang="ru-RU" sz="1200" b="0" i="0"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9994705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lvl="0" indent="0">
              <a:buFont typeface="+mj-lt"/>
              <a:buNone/>
            </a:pPr>
            <a:endParaRPr lang="ru-RU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r" defTabSz="914400">
              <a:buNone/>
            </a:pPr>
            <a:fld id="{08EDB670-C6AB-471A-A7D8-55EB47EBE994}" type="slidenum">
              <a:rPr lang="ru-RU" sz="1200" b="0" i="0">
                <a:latin typeface="Calibri"/>
                <a:ea typeface="+mn-ea"/>
                <a:cs typeface="+mn-cs"/>
              </a:rPr>
              <a:t>2</a:t>
            </a:fld>
            <a:endParaRPr lang="ru-RU" sz="1200" b="0" i="0"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680955637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lvl="0" indent="0">
              <a:buFont typeface="+mj-lt"/>
              <a:buNone/>
            </a:pPr>
            <a:endParaRPr lang="ru-RU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r" defTabSz="914400">
              <a:buNone/>
            </a:pPr>
            <a:fld id="{08EDB670-C6AB-471A-A7D8-55EB47EBE994}" type="slidenum">
              <a:rPr lang="ru-RU" sz="1200" b="0" i="0">
                <a:latin typeface="Calibri"/>
                <a:ea typeface="+mn-ea"/>
                <a:cs typeface="+mn-cs"/>
              </a:rPr>
              <a:t>20</a:t>
            </a:fld>
            <a:endParaRPr lang="ru-RU" sz="1200" b="0" i="0"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816328700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lvl="0" indent="0">
              <a:buFont typeface="+mj-lt"/>
              <a:buNone/>
            </a:pPr>
            <a:endParaRPr lang="ru-RU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r" defTabSz="914400">
              <a:buNone/>
            </a:pPr>
            <a:fld id="{08EDB670-C6AB-471A-A7D8-55EB47EBE994}" type="slidenum">
              <a:rPr lang="ru-RU" sz="1200" b="0" i="0">
                <a:latin typeface="Calibri"/>
                <a:ea typeface="+mn-ea"/>
                <a:cs typeface="+mn-cs"/>
              </a:rPr>
              <a:t>21</a:t>
            </a:fld>
            <a:endParaRPr lang="ru-RU" sz="1200" b="0" i="0"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598800306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lvl="0" indent="0">
              <a:buFont typeface="+mj-lt"/>
              <a:buNone/>
            </a:pPr>
            <a:endParaRPr lang="ru-RU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r" defTabSz="914400">
              <a:buNone/>
            </a:pPr>
            <a:fld id="{08EDB670-C6AB-471A-A7D8-55EB47EBE994}" type="slidenum">
              <a:rPr lang="ru-RU" sz="1200" b="0" i="0">
                <a:latin typeface="Calibri"/>
                <a:ea typeface="+mn-ea"/>
                <a:cs typeface="+mn-cs"/>
              </a:rPr>
              <a:t>22</a:t>
            </a:fld>
            <a:endParaRPr lang="ru-RU" sz="1200" b="0" i="0"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26816288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lvl="0" indent="0">
              <a:buFont typeface="+mj-lt"/>
              <a:buNone/>
            </a:pPr>
            <a:endParaRPr lang="ru-RU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r" defTabSz="914400">
              <a:buNone/>
            </a:pPr>
            <a:fld id="{08EDB670-C6AB-471A-A7D8-55EB47EBE994}" type="slidenum">
              <a:rPr lang="ru-RU" sz="1200" b="0" i="0">
                <a:latin typeface="Calibri"/>
                <a:ea typeface="+mn-ea"/>
                <a:cs typeface="+mn-cs"/>
              </a:rPr>
              <a:t>23</a:t>
            </a:fld>
            <a:endParaRPr lang="ru-RU" sz="1200" b="0" i="0"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58383155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lvl="0" indent="0">
              <a:buFont typeface="+mj-lt"/>
              <a:buNone/>
            </a:pPr>
            <a:endParaRPr lang="ru-RU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r" defTabSz="914400">
              <a:buNone/>
            </a:pPr>
            <a:fld id="{08EDB670-C6AB-471A-A7D8-55EB47EBE994}" type="slidenum">
              <a:rPr lang="ru-RU" sz="1200" b="0" i="0">
                <a:latin typeface="Calibri"/>
                <a:ea typeface="+mn-ea"/>
                <a:cs typeface="+mn-cs"/>
              </a:rPr>
              <a:t>24</a:t>
            </a:fld>
            <a:endParaRPr lang="ru-RU" sz="1200" b="0" i="0"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605380222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lvl="0" indent="0">
              <a:buFont typeface="+mj-lt"/>
              <a:buNone/>
            </a:pPr>
            <a:endParaRPr lang="ru-RU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r" defTabSz="914400">
              <a:buNone/>
            </a:pPr>
            <a:fld id="{08EDB670-C6AB-471A-A7D8-55EB47EBE994}" type="slidenum">
              <a:rPr lang="ru-RU" sz="1200" b="0" i="0">
                <a:latin typeface="Calibri"/>
                <a:ea typeface="+mn-ea"/>
                <a:cs typeface="+mn-cs"/>
              </a:rPr>
              <a:t>25</a:t>
            </a:fld>
            <a:endParaRPr lang="ru-RU" sz="1200" b="0" i="0"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70540420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lvl="0" indent="0">
              <a:buFont typeface="+mj-lt"/>
              <a:buNone/>
            </a:pPr>
            <a:endParaRPr lang="ru-RU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r" defTabSz="914400">
              <a:buNone/>
            </a:pPr>
            <a:fld id="{08EDB670-C6AB-471A-A7D8-55EB47EBE994}" type="slidenum">
              <a:rPr lang="ru-RU" sz="1200" b="0" i="0">
                <a:latin typeface="Calibri"/>
                <a:ea typeface="+mn-ea"/>
                <a:cs typeface="+mn-cs"/>
              </a:rPr>
              <a:t>26</a:t>
            </a:fld>
            <a:endParaRPr lang="ru-RU" sz="1200" b="0" i="0"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00155186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lvl="0" indent="0">
              <a:buFont typeface="+mj-lt"/>
              <a:buNone/>
            </a:pPr>
            <a:endParaRPr lang="ru-RU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r" defTabSz="914400">
              <a:buNone/>
            </a:pPr>
            <a:fld id="{08EDB670-C6AB-471A-A7D8-55EB47EBE994}" type="slidenum">
              <a:rPr lang="ru-RU" sz="1200" b="0" i="0">
                <a:latin typeface="Calibri"/>
                <a:ea typeface="+mn-ea"/>
                <a:cs typeface="+mn-cs"/>
              </a:rPr>
              <a:t>27</a:t>
            </a:fld>
            <a:endParaRPr lang="ru-RU" sz="1200" b="0" i="0"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050987281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lvl="0" indent="0">
              <a:buFont typeface="+mj-lt"/>
              <a:buNone/>
            </a:pPr>
            <a:endParaRPr lang="ru-RU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r" defTabSz="914400">
              <a:buNone/>
            </a:pPr>
            <a:fld id="{08EDB670-C6AB-471A-A7D8-55EB47EBE994}" type="slidenum">
              <a:rPr lang="ru-RU" sz="1200" b="0" i="0">
                <a:latin typeface="Calibri"/>
                <a:ea typeface="+mn-ea"/>
                <a:cs typeface="+mn-cs"/>
              </a:rPr>
              <a:t>28</a:t>
            </a:fld>
            <a:endParaRPr lang="ru-RU" sz="1200" b="0" i="0"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61247531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lvl="0" indent="0">
              <a:buFont typeface="+mj-lt"/>
              <a:buNone/>
            </a:pPr>
            <a:endParaRPr lang="ru-RU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r" defTabSz="914400">
              <a:buNone/>
            </a:pPr>
            <a:fld id="{08EDB670-C6AB-471A-A7D8-55EB47EBE994}" type="slidenum">
              <a:rPr lang="ru-RU" sz="1200" b="0" i="0">
                <a:latin typeface="Calibri"/>
                <a:ea typeface="+mn-ea"/>
                <a:cs typeface="+mn-cs"/>
              </a:rPr>
              <a:t>3</a:t>
            </a:fld>
            <a:endParaRPr lang="ru-RU" sz="1200" b="0" i="0"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3977951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lvl="0" indent="0">
              <a:buFont typeface="+mj-lt"/>
              <a:buNone/>
            </a:pPr>
            <a:endParaRPr lang="ru-RU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r" defTabSz="914400">
              <a:buNone/>
            </a:pPr>
            <a:fld id="{08EDB670-C6AB-471A-A7D8-55EB47EBE994}" type="slidenum">
              <a:rPr lang="ru-RU" sz="1200" b="0" i="0">
                <a:latin typeface="Calibri"/>
                <a:ea typeface="+mn-ea"/>
                <a:cs typeface="+mn-cs"/>
              </a:rPr>
              <a:t>4</a:t>
            </a:fld>
            <a:endParaRPr lang="ru-RU" sz="1200" b="0" i="0"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8322894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lvl="0" indent="0">
              <a:buFont typeface="+mj-lt"/>
              <a:buNone/>
            </a:pPr>
            <a:endParaRPr lang="ru-RU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r" defTabSz="914400">
              <a:buNone/>
            </a:pPr>
            <a:fld id="{08EDB670-C6AB-471A-A7D8-55EB47EBE994}" type="slidenum">
              <a:rPr lang="ru-RU" sz="1200" b="0" i="0">
                <a:latin typeface="Calibri"/>
                <a:ea typeface="+mn-ea"/>
                <a:cs typeface="+mn-cs"/>
              </a:rPr>
              <a:t>5</a:t>
            </a:fld>
            <a:endParaRPr lang="ru-RU" sz="1200" b="0" i="0"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73739396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lvl="0" indent="0">
              <a:buFont typeface="+mj-lt"/>
              <a:buNone/>
            </a:pPr>
            <a:endParaRPr lang="ru-RU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r" defTabSz="914400">
              <a:buNone/>
            </a:pPr>
            <a:fld id="{08EDB670-C6AB-471A-A7D8-55EB47EBE994}" type="slidenum">
              <a:rPr lang="ru-RU" sz="1200" b="0" i="0">
                <a:latin typeface="Calibri"/>
                <a:ea typeface="+mn-ea"/>
                <a:cs typeface="+mn-cs"/>
              </a:rPr>
              <a:t>6</a:t>
            </a:fld>
            <a:endParaRPr lang="ru-RU" sz="1200" b="0" i="0"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6085364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lvl="0" indent="0">
              <a:buFont typeface="+mj-lt"/>
              <a:buNone/>
            </a:pPr>
            <a:endParaRPr lang="ru-RU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r" defTabSz="914400">
              <a:buNone/>
            </a:pPr>
            <a:fld id="{08EDB670-C6AB-471A-A7D8-55EB47EBE994}" type="slidenum">
              <a:rPr lang="ru-RU" sz="1200" b="0" i="0">
                <a:latin typeface="Calibri"/>
                <a:ea typeface="+mn-ea"/>
                <a:cs typeface="+mn-cs"/>
              </a:rPr>
              <a:t>7</a:t>
            </a:fld>
            <a:endParaRPr lang="ru-RU" sz="1200" b="0" i="0"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67337667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lvl="0" indent="0">
              <a:buFont typeface="+mj-lt"/>
              <a:buNone/>
            </a:pPr>
            <a:endParaRPr lang="ru-RU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r" defTabSz="914400">
              <a:buNone/>
            </a:pPr>
            <a:fld id="{08EDB670-C6AB-471A-A7D8-55EB47EBE994}" type="slidenum">
              <a:rPr lang="ru-RU" sz="1200" b="0" i="0">
                <a:latin typeface="Calibri"/>
                <a:ea typeface="+mn-ea"/>
                <a:cs typeface="+mn-cs"/>
              </a:rPr>
              <a:t>8</a:t>
            </a:fld>
            <a:endParaRPr lang="ru-RU" sz="1200" b="0" i="0"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60855403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lvl="0" indent="0">
              <a:buFont typeface="+mj-lt"/>
              <a:buNone/>
            </a:pPr>
            <a:endParaRPr lang="ru-RU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r" defTabSz="914400">
              <a:buNone/>
            </a:pPr>
            <a:fld id="{08EDB670-C6AB-471A-A7D8-55EB47EBE994}" type="slidenum">
              <a:rPr lang="ru-RU" sz="1200" b="0" i="0">
                <a:latin typeface="Calibri"/>
                <a:ea typeface="+mn-ea"/>
                <a:cs typeface="+mn-cs"/>
              </a:rPr>
              <a:t>9</a:t>
            </a:fld>
            <a:endParaRPr lang="ru-RU" sz="1200" b="0" i="0"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2983449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BCDE7C-CCB6-471C-9199-918A33307958}" type="datetimeFigureOut">
              <a:rPr lang="en-US" smtClean="0"/>
              <a:t>10/11/2017</a:t>
            </a:fld>
            <a:endParaRPr lang="en-US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57462E-C2AD-4C62-8C8B-6FC60C644B1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710969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BCDE7C-CCB6-471C-9199-918A33307958}" type="datetimeFigureOut">
              <a:rPr lang="en-US" smtClean="0"/>
              <a:t>10/11/2017</a:t>
            </a:fld>
            <a:endParaRPr lang="en-US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57462E-C2AD-4C62-8C8B-6FC60C644B1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954897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BCDE7C-CCB6-471C-9199-918A33307958}" type="datetimeFigureOut">
              <a:rPr lang="en-US" smtClean="0"/>
              <a:t>10/11/2017</a:t>
            </a:fld>
            <a:endParaRPr lang="en-US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57462E-C2AD-4C62-8C8B-6FC60C644B1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1743340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BCDE7C-CCB6-471C-9199-918A33307958}" type="datetimeFigureOut">
              <a:rPr lang="en-US" smtClean="0"/>
              <a:t>10/11/2017</a:t>
            </a:fld>
            <a:endParaRPr lang="en-US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57462E-C2AD-4C62-8C8B-6FC60C644B1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88343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BCDE7C-CCB6-471C-9199-918A33307958}" type="datetimeFigureOut">
              <a:rPr lang="en-US" smtClean="0"/>
              <a:t>10/11/2017</a:t>
            </a:fld>
            <a:endParaRPr lang="en-US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57462E-C2AD-4C62-8C8B-6FC60C644B1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786774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BCDE7C-CCB6-471C-9199-918A33307958}" type="datetimeFigureOut">
              <a:rPr lang="en-US" smtClean="0"/>
              <a:t>10/11/2017</a:t>
            </a:fld>
            <a:endParaRPr lang="en-US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57462E-C2AD-4C62-8C8B-6FC60C644B1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5042841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BCDE7C-CCB6-471C-9199-918A33307958}" type="datetimeFigureOut">
              <a:rPr lang="en-US" smtClean="0"/>
              <a:t>10/11/2017</a:t>
            </a:fld>
            <a:endParaRPr lang="en-US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57462E-C2AD-4C62-8C8B-6FC60C644B1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421705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BCDE7C-CCB6-471C-9199-918A33307958}" type="datetimeFigureOut">
              <a:rPr lang="en-US" smtClean="0"/>
              <a:t>10/11/2017</a:t>
            </a:fld>
            <a:endParaRPr lang="en-US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57462E-C2AD-4C62-8C8B-6FC60C644B1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1180386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BCDE7C-CCB6-471C-9199-918A33307958}" type="datetimeFigureOut">
              <a:rPr lang="en-US" smtClean="0"/>
              <a:t>10/11/2017</a:t>
            </a:fld>
            <a:endParaRPr lang="en-US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57462E-C2AD-4C62-8C8B-6FC60C644B1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837668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BCDE7C-CCB6-471C-9199-918A33307958}" type="datetimeFigureOut">
              <a:rPr lang="en-US" smtClean="0"/>
              <a:t>10/11/2017</a:t>
            </a:fld>
            <a:endParaRPr lang="en-US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57462E-C2AD-4C62-8C8B-6FC60C644B1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703610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BCDE7C-CCB6-471C-9199-918A33307958}" type="datetimeFigureOut">
              <a:rPr lang="en-US" smtClean="0"/>
              <a:t>10/11/2017</a:t>
            </a:fld>
            <a:endParaRPr lang="en-US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57462E-C2AD-4C62-8C8B-6FC60C644B1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202529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CBCDE7C-CCB6-471C-9199-918A33307958}" type="datetimeFigureOut">
              <a:rPr lang="en-US" smtClean="0"/>
              <a:t>10/11/2017</a:t>
            </a:fld>
            <a:endParaRPr lang="en-US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C57462E-C2AD-4C62-8C8B-6FC60C644B1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9855983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3" r:id="rId1"/>
    <p:sldLayoutId id="2147483694" r:id="rId2"/>
    <p:sldLayoutId id="2147483695" r:id="rId3"/>
    <p:sldLayoutId id="2147483696" r:id="rId4"/>
    <p:sldLayoutId id="2147483697" r:id="rId5"/>
    <p:sldLayoutId id="2147483698" r:id="rId6"/>
    <p:sldLayoutId id="2147483699" r:id="rId7"/>
    <p:sldLayoutId id="2147483700" r:id="rId8"/>
    <p:sldLayoutId id="2147483701" r:id="rId9"/>
    <p:sldLayoutId id="2147483702" r:id="rId10"/>
    <p:sldLayoutId id="2147483703" r:id="rId11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2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20.wmf"/><Relationship Id="rId4" Type="http://schemas.openxmlformats.org/officeDocument/2006/relationships/oleObject" Target="../embeddings/oleObject20.bin"/><Relationship Id="rId9" Type="http://schemas.openxmlformats.org/officeDocument/2006/relationships/image" Target="../media/image22.w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7.wmf"/><Relationship Id="rId18" Type="http://schemas.openxmlformats.org/officeDocument/2006/relationships/oleObject" Target="../embeddings/oleObject30.bin"/><Relationship Id="rId26" Type="http://schemas.openxmlformats.org/officeDocument/2006/relationships/oleObject" Target="../embeddings/oleObject35.bin"/><Relationship Id="rId39" Type="http://schemas.openxmlformats.org/officeDocument/2006/relationships/oleObject" Target="../embeddings/oleObject45.bin"/><Relationship Id="rId3" Type="http://schemas.openxmlformats.org/officeDocument/2006/relationships/notesSlide" Target="../notesSlides/notesSlide12.xml"/><Relationship Id="rId21" Type="http://schemas.openxmlformats.org/officeDocument/2006/relationships/image" Target="../media/image31.wmf"/><Relationship Id="rId34" Type="http://schemas.openxmlformats.org/officeDocument/2006/relationships/oleObject" Target="../embeddings/oleObject41.bin"/><Relationship Id="rId42" Type="http://schemas.openxmlformats.org/officeDocument/2006/relationships/oleObject" Target="../embeddings/oleObject48.bin"/><Relationship Id="rId47" Type="http://schemas.openxmlformats.org/officeDocument/2006/relationships/oleObject" Target="../embeddings/oleObject52.bin"/><Relationship Id="rId50" Type="http://schemas.openxmlformats.org/officeDocument/2006/relationships/image" Target="../media/image38.wmf"/><Relationship Id="rId7" Type="http://schemas.openxmlformats.org/officeDocument/2006/relationships/image" Target="../media/image24.wmf"/><Relationship Id="rId12" Type="http://schemas.openxmlformats.org/officeDocument/2006/relationships/oleObject" Target="../embeddings/oleObject27.bin"/><Relationship Id="rId17" Type="http://schemas.openxmlformats.org/officeDocument/2006/relationships/image" Target="../media/image29.wmf"/><Relationship Id="rId25" Type="http://schemas.openxmlformats.org/officeDocument/2006/relationships/oleObject" Target="../embeddings/oleObject34.bin"/><Relationship Id="rId33" Type="http://schemas.openxmlformats.org/officeDocument/2006/relationships/oleObject" Target="../embeddings/oleObject40.bin"/><Relationship Id="rId38" Type="http://schemas.openxmlformats.org/officeDocument/2006/relationships/oleObject" Target="../embeddings/oleObject44.bin"/><Relationship Id="rId46" Type="http://schemas.openxmlformats.org/officeDocument/2006/relationships/oleObject" Target="../embeddings/oleObject51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9.bin"/><Relationship Id="rId20" Type="http://schemas.openxmlformats.org/officeDocument/2006/relationships/oleObject" Target="../embeddings/oleObject31.bin"/><Relationship Id="rId29" Type="http://schemas.openxmlformats.org/officeDocument/2006/relationships/oleObject" Target="../embeddings/oleObject37.bin"/><Relationship Id="rId41" Type="http://schemas.openxmlformats.org/officeDocument/2006/relationships/oleObject" Target="../embeddings/oleObject47.bin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4.bin"/><Relationship Id="rId11" Type="http://schemas.openxmlformats.org/officeDocument/2006/relationships/image" Target="../media/image26.wmf"/><Relationship Id="rId24" Type="http://schemas.openxmlformats.org/officeDocument/2006/relationships/oleObject" Target="../embeddings/oleObject33.bin"/><Relationship Id="rId32" Type="http://schemas.openxmlformats.org/officeDocument/2006/relationships/oleObject" Target="../embeddings/oleObject39.bin"/><Relationship Id="rId37" Type="http://schemas.openxmlformats.org/officeDocument/2006/relationships/image" Target="../media/image35.wmf"/><Relationship Id="rId40" Type="http://schemas.openxmlformats.org/officeDocument/2006/relationships/oleObject" Target="../embeddings/oleObject46.bin"/><Relationship Id="rId45" Type="http://schemas.openxmlformats.org/officeDocument/2006/relationships/oleObject" Target="../embeddings/oleObject50.bin"/><Relationship Id="rId5" Type="http://schemas.openxmlformats.org/officeDocument/2006/relationships/image" Target="../media/image23.wmf"/><Relationship Id="rId15" Type="http://schemas.openxmlformats.org/officeDocument/2006/relationships/image" Target="../media/image28.wmf"/><Relationship Id="rId23" Type="http://schemas.openxmlformats.org/officeDocument/2006/relationships/image" Target="../media/image32.wmf"/><Relationship Id="rId28" Type="http://schemas.openxmlformats.org/officeDocument/2006/relationships/image" Target="../media/image33.wmf"/><Relationship Id="rId36" Type="http://schemas.openxmlformats.org/officeDocument/2006/relationships/oleObject" Target="../embeddings/oleObject43.bin"/><Relationship Id="rId49" Type="http://schemas.openxmlformats.org/officeDocument/2006/relationships/oleObject" Target="../embeddings/oleObject53.bin"/><Relationship Id="rId10" Type="http://schemas.openxmlformats.org/officeDocument/2006/relationships/oleObject" Target="../embeddings/oleObject26.bin"/><Relationship Id="rId19" Type="http://schemas.openxmlformats.org/officeDocument/2006/relationships/image" Target="../media/image30.wmf"/><Relationship Id="rId31" Type="http://schemas.openxmlformats.org/officeDocument/2006/relationships/oleObject" Target="../embeddings/oleObject38.bin"/><Relationship Id="rId44" Type="http://schemas.openxmlformats.org/officeDocument/2006/relationships/oleObject" Target="../embeddings/oleObject49.bin"/><Relationship Id="rId52" Type="http://schemas.openxmlformats.org/officeDocument/2006/relationships/image" Target="../media/image39.wmf"/><Relationship Id="rId4" Type="http://schemas.openxmlformats.org/officeDocument/2006/relationships/oleObject" Target="../embeddings/oleObject23.bin"/><Relationship Id="rId9" Type="http://schemas.openxmlformats.org/officeDocument/2006/relationships/image" Target="../media/image25.wmf"/><Relationship Id="rId14" Type="http://schemas.openxmlformats.org/officeDocument/2006/relationships/oleObject" Target="../embeddings/oleObject28.bin"/><Relationship Id="rId22" Type="http://schemas.openxmlformats.org/officeDocument/2006/relationships/oleObject" Target="../embeddings/oleObject32.bin"/><Relationship Id="rId27" Type="http://schemas.openxmlformats.org/officeDocument/2006/relationships/oleObject" Target="../embeddings/oleObject36.bin"/><Relationship Id="rId30" Type="http://schemas.openxmlformats.org/officeDocument/2006/relationships/image" Target="../media/image34.wmf"/><Relationship Id="rId35" Type="http://schemas.openxmlformats.org/officeDocument/2006/relationships/oleObject" Target="../embeddings/oleObject42.bin"/><Relationship Id="rId43" Type="http://schemas.openxmlformats.org/officeDocument/2006/relationships/image" Target="../media/image36.wmf"/><Relationship Id="rId48" Type="http://schemas.openxmlformats.org/officeDocument/2006/relationships/image" Target="../media/image37.wmf"/><Relationship Id="rId8" Type="http://schemas.openxmlformats.org/officeDocument/2006/relationships/oleObject" Target="../embeddings/oleObject25.bin"/><Relationship Id="rId51" Type="http://schemas.openxmlformats.org/officeDocument/2006/relationships/oleObject" Target="../embeddings/oleObject54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7.bin"/><Relationship Id="rId13" Type="http://schemas.openxmlformats.org/officeDocument/2006/relationships/image" Target="../media/image31.wmf"/><Relationship Id="rId18" Type="http://schemas.openxmlformats.org/officeDocument/2006/relationships/oleObject" Target="../embeddings/oleObject62.bin"/><Relationship Id="rId26" Type="http://schemas.openxmlformats.org/officeDocument/2006/relationships/oleObject" Target="../embeddings/oleObject67.bin"/><Relationship Id="rId39" Type="http://schemas.openxmlformats.org/officeDocument/2006/relationships/oleObject" Target="../embeddings/oleObject79.bin"/><Relationship Id="rId3" Type="http://schemas.openxmlformats.org/officeDocument/2006/relationships/notesSlide" Target="../notesSlides/notesSlide13.xml"/><Relationship Id="rId21" Type="http://schemas.openxmlformats.org/officeDocument/2006/relationships/image" Target="../media/image47.wmf"/><Relationship Id="rId34" Type="http://schemas.openxmlformats.org/officeDocument/2006/relationships/oleObject" Target="../embeddings/oleObject74.bin"/><Relationship Id="rId7" Type="http://schemas.openxmlformats.org/officeDocument/2006/relationships/image" Target="../media/image41.wmf"/><Relationship Id="rId12" Type="http://schemas.openxmlformats.org/officeDocument/2006/relationships/oleObject" Target="../embeddings/oleObject59.bin"/><Relationship Id="rId17" Type="http://schemas.openxmlformats.org/officeDocument/2006/relationships/image" Target="../media/image45.wmf"/><Relationship Id="rId25" Type="http://schemas.openxmlformats.org/officeDocument/2006/relationships/image" Target="../media/image48.wmf"/><Relationship Id="rId33" Type="http://schemas.openxmlformats.org/officeDocument/2006/relationships/oleObject" Target="../embeddings/oleObject73.bin"/><Relationship Id="rId38" Type="http://schemas.openxmlformats.org/officeDocument/2006/relationships/oleObject" Target="../embeddings/oleObject78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61.bin"/><Relationship Id="rId20" Type="http://schemas.openxmlformats.org/officeDocument/2006/relationships/oleObject" Target="../embeddings/oleObject63.bin"/><Relationship Id="rId29" Type="http://schemas.openxmlformats.org/officeDocument/2006/relationships/oleObject" Target="../embeddings/oleObject70.bin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56.bin"/><Relationship Id="rId11" Type="http://schemas.openxmlformats.org/officeDocument/2006/relationships/image" Target="../media/image43.wmf"/><Relationship Id="rId24" Type="http://schemas.openxmlformats.org/officeDocument/2006/relationships/oleObject" Target="../embeddings/oleObject66.bin"/><Relationship Id="rId32" Type="http://schemas.openxmlformats.org/officeDocument/2006/relationships/oleObject" Target="../embeddings/oleObject72.bin"/><Relationship Id="rId37" Type="http://schemas.openxmlformats.org/officeDocument/2006/relationships/oleObject" Target="../embeddings/oleObject77.bin"/><Relationship Id="rId40" Type="http://schemas.openxmlformats.org/officeDocument/2006/relationships/oleObject" Target="../embeddings/oleObject80.bin"/><Relationship Id="rId5" Type="http://schemas.openxmlformats.org/officeDocument/2006/relationships/image" Target="../media/image40.wmf"/><Relationship Id="rId15" Type="http://schemas.openxmlformats.org/officeDocument/2006/relationships/image" Target="../media/image44.wmf"/><Relationship Id="rId23" Type="http://schemas.openxmlformats.org/officeDocument/2006/relationships/oleObject" Target="../embeddings/oleObject65.bin"/><Relationship Id="rId28" Type="http://schemas.openxmlformats.org/officeDocument/2006/relationships/oleObject" Target="../embeddings/oleObject69.bin"/><Relationship Id="rId36" Type="http://schemas.openxmlformats.org/officeDocument/2006/relationships/oleObject" Target="../embeddings/oleObject76.bin"/><Relationship Id="rId10" Type="http://schemas.openxmlformats.org/officeDocument/2006/relationships/oleObject" Target="../embeddings/oleObject58.bin"/><Relationship Id="rId19" Type="http://schemas.openxmlformats.org/officeDocument/2006/relationships/image" Target="../media/image46.wmf"/><Relationship Id="rId31" Type="http://schemas.openxmlformats.org/officeDocument/2006/relationships/oleObject" Target="../embeddings/oleObject71.bin"/><Relationship Id="rId4" Type="http://schemas.openxmlformats.org/officeDocument/2006/relationships/oleObject" Target="../embeddings/oleObject55.bin"/><Relationship Id="rId9" Type="http://schemas.openxmlformats.org/officeDocument/2006/relationships/image" Target="../media/image42.wmf"/><Relationship Id="rId14" Type="http://schemas.openxmlformats.org/officeDocument/2006/relationships/oleObject" Target="../embeddings/oleObject60.bin"/><Relationship Id="rId22" Type="http://schemas.openxmlformats.org/officeDocument/2006/relationships/oleObject" Target="../embeddings/oleObject64.bin"/><Relationship Id="rId27" Type="http://schemas.openxmlformats.org/officeDocument/2006/relationships/oleObject" Target="../embeddings/oleObject68.bin"/><Relationship Id="rId30" Type="http://schemas.openxmlformats.org/officeDocument/2006/relationships/image" Target="../media/image35.wmf"/><Relationship Id="rId35" Type="http://schemas.openxmlformats.org/officeDocument/2006/relationships/oleObject" Target="../embeddings/oleObject75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49.wmf"/><Relationship Id="rId4" Type="http://schemas.openxmlformats.org/officeDocument/2006/relationships/oleObject" Target="../embeddings/oleObject81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5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1.png"/><Relationship Id="rId5" Type="http://schemas.openxmlformats.org/officeDocument/2006/relationships/image" Target="../media/image50.wmf"/><Relationship Id="rId4" Type="http://schemas.openxmlformats.org/officeDocument/2006/relationships/oleObject" Target="../embeddings/oleObject82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4.bin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5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83.bin"/><Relationship Id="rId5" Type="http://schemas.openxmlformats.org/officeDocument/2006/relationships/image" Target="../media/image56.png"/><Relationship Id="rId4" Type="http://schemas.openxmlformats.org/officeDocument/2006/relationships/image" Target="../media/image55.png"/><Relationship Id="rId9" Type="http://schemas.openxmlformats.org/officeDocument/2006/relationships/image" Target="../media/image54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13" Type="http://schemas.openxmlformats.org/officeDocument/2006/relationships/oleObject" Target="../embeddings/oleObject89.bin"/><Relationship Id="rId3" Type="http://schemas.openxmlformats.org/officeDocument/2006/relationships/notesSlide" Target="../notesSlides/notesSlide17.xml"/><Relationship Id="rId7" Type="http://schemas.openxmlformats.org/officeDocument/2006/relationships/oleObject" Target="../embeddings/oleObject86.bin"/><Relationship Id="rId12" Type="http://schemas.openxmlformats.org/officeDocument/2006/relationships/image" Target="../media/image6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57.wmf"/><Relationship Id="rId11" Type="http://schemas.openxmlformats.org/officeDocument/2006/relationships/oleObject" Target="../embeddings/oleObject88.bin"/><Relationship Id="rId5" Type="http://schemas.openxmlformats.org/officeDocument/2006/relationships/oleObject" Target="../embeddings/oleObject85.bin"/><Relationship Id="rId10" Type="http://schemas.openxmlformats.org/officeDocument/2006/relationships/image" Target="../media/image59.wmf"/><Relationship Id="rId4" Type="http://schemas.openxmlformats.org/officeDocument/2006/relationships/image" Target="../media/image56.png"/><Relationship Id="rId9" Type="http://schemas.openxmlformats.org/officeDocument/2006/relationships/oleObject" Target="../embeddings/oleObject87.bin"/><Relationship Id="rId14" Type="http://schemas.openxmlformats.org/officeDocument/2006/relationships/image" Target="../media/image61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2.bin"/><Relationship Id="rId13" Type="http://schemas.openxmlformats.org/officeDocument/2006/relationships/image" Target="../media/image66.wmf"/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63.wmf"/><Relationship Id="rId12" Type="http://schemas.openxmlformats.org/officeDocument/2006/relationships/oleObject" Target="../embeddings/oleObject94.bin"/><Relationship Id="rId17" Type="http://schemas.openxmlformats.org/officeDocument/2006/relationships/image" Target="../media/image68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96.bin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91.bin"/><Relationship Id="rId11" Type="http://schemas.openxmlformats.org/officeDocument/2006/relationships/image" Target="../media/image65.wmf"/><Relationship Id="rId5" Type="http://schemas.openxmlformats.org/officeDocument/2006/relationships/image" Target="../media/image62.wmf"/><Relationship Id="rId15" Type="http://schemas.openxmlformats.org/officeDocument/2006/relationships/image" Target="../media/image67.wmf"/><Relationship Id="rId10" Type="http://schemas.openxmlformats.org/officeDocument/2006/relationships/oleObject" Target="../embeddings/oleObject93.bin"/><Relationship Id="rId4" Type="http://schemas.openxmlformats.org/officeDocument/2006/relationships/oleObject" Target="../embeddings/oleObject90.bin"/><Relationship Id="rId9" Type="http://schemas.openxmlformats.org/officeDocument/2006/relationships/image" Target="../media/image64.wmf"/><Relationship Id="rId14" Type="http://schemas.openxmlformats.org/officeDocument/2006/relationships/oleObject" Target="../embeddings/oleObject95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9.bin"/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7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98.bin"/><Relationship Id="rId11" Type="http://schemas.openxmlformats.org/officeDocument/2006/relationships/image" Target="../media/image72.wmf"/><Relationship Id="rId5" Type="http://schemas.openxmlformats.org/officeDocument/2006/relationships/image" Target="../media/image69.wmf"/><Relationship Id="rId10" Type="http://schemas.openxmlformats.org/officeDocument/2006/relationships/oleObject" Target="../embeddings/oleObject100.bin"/><Relationship Id="rId4" Type="http://schemas.openxmlformats.org/officeDocument/2006/relationships/oleObject" Target="../embeddings/oleObject97.bin"/><Relationship Id="rId9" Type="http://schemas.openxmlformats.org/officeDocument/2006/relationships/image" Target="../media/image71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3.bin"/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7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102.bin"/><Relationship Id="rId11" Type="http://schemas.openxmlformats.org/officeDocument/2006/relationships/image" Target="../media/image76.wmf"/><Relationship Id="rId5" Type="http://schemas.openxmlformats.org/officeDocument/2006/relationships/image" Target="../media/image73.wmf"/><Relationship Id="rId10" Type="http://schemas.openxmlformats.org/officeDocument/2006/relationships/oleObject" Target="../embeddings/oleObject104.bin"/><Relationship Id="rId4" Type="http://schemas.openxmlformats.org/officeDocument/2006/relationships/oleObject" Target="../embeddings/oleObject101.bin"/><Relationship Id="rId9" Type="http://schemas.openxmlformats.org/officeDocument/2006/relationships/image" Target="../media/image75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7.bin"/><Relationship Id="rId13" Type="http://schemas.openxmlformats.org/officeDocument/2006/relationships/image" Target="../media/image81.wmf"/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78.wmf"/><Relationship Id="rId12" Type="http://schemas.openxmlformats.org/officeDocument/2006/relationships/oleObject" Target="../embeddings/oleObject10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106.bin"/><Relationship Id="rId11" Type="http://schemas.openxmlformats.org/officeDocument/2006/relationships/image" Target="../media/image80.wmf"/><Relationship Id="rId5" Type="http://schemas.openxmlformats.org/officeDocument/2006/relationships/image" Target="../media/image77.wmf"/><Relationship Id="rId10" Type="http://schemas.openxmlformats.org/officeDocument/2006/relationships/oleObject" Target="../embeddings/oleObject108.bin"/><Relationship Id="rId4" Type="http://schemas.openxmlformats.org/officeDocument/2006/relationships/oleObject" Target="../embeddings/oleObject105.bin"/><Relationship Id="rId9" Type="http://schemas.openxmlformats.org/officeDocument/2006/relationships/image" Target="../media/image79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2.bin"/><Relationship Id="rId13" Type="http://schemas.openxmlformats.org/officeDocument/2006/relationships/image" Target="../media/image85.wmf"/><Relationship Id="rId18" Type="http://schemas.openxmlformats.org/officeDocument/2006/relationships/oleObject" Target="../embeddings/oleObject117.bin"/><Relationship Id="rId26" Type="http://schemas.openxmlformats.org/officeDocument/2006/relationships/oleObject" Target="../embeddings/oleObject121.bin"/><Relationship Id="rId3" Type="http://schemas.openxmlformats.org/officeDocument/2006/relationships/notesSlide" Target="../notesSlides/notesSlide22.xml"/><Relationship Id="rId21" Type="http://schemas.openxmlformats.org/officeDocument/2006/relationships/image" Target="../media/image89.wmf"/><Relationship Id="rId7" Type="http://schemas.openxmlformats.org/officeDocument/2006/relationships/image" Target="../media/image81.wmf"/><Relationship Id="rId12" Type="http://schemas.openxmlformats.org/officeDocument/2006/relationships/oleObject" Target="../embeddings/oleObject114.bin"/><Relationship Id="rId17" Type="http://schemas.openxmlformats.org/officeDocument/2006/relationships/image" Target="../media/image87.wmf"/><Relationship Id="rId25" Type="http://schemas.openxmlformats.org/officeDocument/2006/relationships/image" Target="../media/image91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16.bin"/><Relationship Id="rId20" Type="http://schemas.openxmlformats.org/officeDocument/2006/relationships/oleObject" Target="../embeddings/oleObject118.bin"/><Relationship Id="rId29" Type="http://schemas.openxmlformats.org/officeDocument/2006/relationships/image" Target="../media/image93.wmf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111.bin"/><Relationship Id="rId11" Type="http://schemas.openxmlformats.org/officeDocument/2006/relationships/image" Target="../media/image84.wmf"/><Relationship Id="rId24" Type="http://schemas.openxmlformats.org/officeDocument/2006/relationships/oleObject" Target="../embeddings/oleObject120.bin"/><Relationship Id="rId5" Type="http://schemas.openxmlformats.org/officeDocument/2006/relationships/image" Target="../media/image82.wmf"/><Relationship Id="rId15" Type="http://schemas.openxmlformats.org/officeDocument/2006/relationships/image" Target="../media/image86.wmf"/><Relationship Id="rId23" Type="http://schemas.openxmlformats.org/officeDocument/2006/relationships/image" Target="../media/image90.wmf"/><Relationship Id="rId28" Type="http://schemas.openxmlformats.org/officeDocument/2006/relationships/oleObject" Target="../embeddings/oleObject122.bin"/><Relationship Id="rId10" Type="http://schemas.openxmlformats.org/officeDocument/2006/relationships/oleObject" Target="../embeddings/oleObject113.bin"/><Relationship Id="rId19" Type="http://schemas.openxmlformats.org/officeDocument/2006/relationships/image" Target="../media/image88.wmf"/><Relationship Id="rId4" Type="http://schemas.openxmlformats.org/officeDocument/2006/relationships/oleObject" Target="../embeddings/oleObject110.bin"/><Relationship Id="rId9" Type="http://schemas.openxmlformats.org/officeDocument/2006/relationships/image" Target="../media/image83.wmf"/><Relationship Id="rId14" Type="http://schemas.openxmlformats.org/officeDocument/2006/relationships/oleObject" Target="../embeddings/oleObject115.bin"/><Relationship Id="rId22" Type="http://schemas.openxmlformats.org/officeDocument/2006/relationships/oleObject" Target="../embeddings/oleObject119.bin"/><Relationship Id="rId27" Type="http://schemas.openxmlformats.org/officeDocument/2006/relationships/image" Target="../media/image92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5.bin"/><Relationship Id="rId13" Type="http://schemas.openxmlformats.org/officeDocument/2006/relationships/image" Target="../media/image98.wmf"/><Relationship Id="rId18" Type="http://schemas.openxmlformats.org/officeDocument/2006/relationships/oleObject" Target="../embeddings/oleObject130.bin"/><Relationship Id="rId3" Type="http://schemas.openxmlformats.org/officeDocument/2006/relationships/notesSlide" Target="../notesSlides/notesSlide23.xml"/><Relationship Id="rId21" Type="http://schemas.openxmlformats.org/officeDocument/2006/relationships/image" Target="../media/image102.wmf"/><Relationship Id="rId7" Type="http://schemas.openxmlformats.org/officeDocument/2006/relationships/image" Target="../media/image95.wmf"/><Relationship Id="rId12" Type="http://schemas.openxmlformats.org/officeDocument/2006/relationships/oleObject" Target="../embeddings/oleObject127.bin"/><Relationship Id="rId17" Type="http://schemas.openxmlformats.org/officeDocument/2006/relationships/image" Target="../media/image100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29.bin"/><Relationship Id="rId20" Type="http://schemas.openxmlformats.org/officeDocument/2006/relationships/oleObject" Target="../embeddings/oleObject131.bin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124.bin"/><Relationship Id="rId11" Type="http://schemas.openxmlformats.org/officeDocument/2006/relationships/image" Target="../media/image97.wmf"/><Relationship Id="rId5" Type="http://schemas.openxmlformats.org/officeDocument/2006/relationships/image" Target="../media/image94.wmf"/><Relationship Id="rId15" Type="http://schemas.openxmlformats.org/officeDocument/2006/relationships/image" Target="../media/image99.wmf"/><Relationship Id="rId23" Type="http://schemas.openxmlformats.org/officeDocument/2006/relationships/image" Target="../media/image103.wmf"/><Relationship Id="rId10" Type="http://schemas.openxmlformats.org/officeDocument/2006/relationships/oleObject" Target="../embeddings/oleObject126.bin"/><Relationship Id="rId19" Type="http://schemas.openxmlformats.org/officeDocument/2006/relationships/image" Target="../media/image101.wmf"/><Relationship Id="rId4" Type="http://schemas.openxmlformats.org/officeDocument/2006/relationships/oleObject" Target="../embeddings/oleObject123.bin"/><Relationship Id="rId9" Type="http://schemas.openxmlformats.org/officeDocument/2006/relationships/image" Target="../media/image96.wmf"/><Relationship Id="rId14" Type="http://schemas.openxmlformats.org/officeDocument/2006/relationships/oleObject" Target="../embeddings/oleObject128.bin"/><Relationship Id="rId22" Type="http://schemas.openxmlformats.org/officeDocument/2006/relationships/oleObject" Target="../embeddings/oleObject132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5.bin"/><Relationship Id="rId13" Type="http://schemas.openxmlformats.org/officeDocument/2006/relationships/image" Target="../media/image108.wmf"/><Relationship Id="rId18" Type="http://schemas.openxmlformats.org/officeDocument/2006/relationships/oleObject" Target="../embeddings/oleObject140.bin"/><Relationship Id="rId3" Type="http://schemas.openxmlformats.org/officeDocument/2006/relationships/notesSlide" Target="../notesSlides/notesSlide24.xml"/><Relationship Id="rId21" Type="http://schemas.openxmlformats.org/officeDocument/2006/relationships/image" Target="../media/image112.wmf"/><Relationship Id="rId7" Type="http://schemas.openxmlformats.org/officeDocument/2006/relationships/image" Target="../media/image105.wmf"/><Relationship Id="rId12" Type="http://schemas.openxmlformats.org/officeDocument/2006/relationships/oleObject" Target="../embeddings/oleObject137.bin"/><Relationship Id="rId17" Type="http://schemas.openxmlformats.org/officeDocument/2006/relationships/image" Target="../media/image110.wmf"/><Relationship Id="rId25" Type="http://schemas.openxmlformats.org/officeDocument/2006/relationships/image" Target="../media/image114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39.bin"/><Relationship Id="rId20" Type="http://schemas.openxmlformats.org/officeDocument/2006/relationships/oleObject" Target="../embeddings/oleObject141.bin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134.bin"/><Relationship Id="rId11" Type="http://schemas.openxmlformats.org/officeDocument/2006/relationships/image" Target="../media/image107.wmf"/><Relationship Id="rId24" Type="http://schemas.openxmlformats.org/officeDocument/2006/relationships/oleObject" Target="../embeddings/oleObject143.bin"/><Relationship Id="rId5" Type="http://schemas.openxmlformats.org/officeDocument/2006/relationships/image" Target="../media/image104.wmf"/><Relationship Id="rId15" Type="http://schemas.openxmlformats.org/officeDocument/2006/relationships/image" Target="../media/image109.wmf"/><Relationship Id="rId23" Type="http://schemas.openxmlformats.org/officeDocument/2006/relationships/image" Target="../media/image113.wmf"/><Relationship Id="rId10" Type="http://schemas.openxmlformats.org/officeDocument/2006/relationships/oleObject" Target="../embeddings/oleObject136.bin"/><Relationship Id="rId19" Type="http://schemas.openxmlformats.org/officeDocument/2006/relationships/image" Target="../media/image111.wmf"/><Relationship Id="rId4" Type="http://schemas.openxmlformats.org/officeDocument/2006/relationships/oleObject" Target="../embeddings/oleObject133.bin"/><Relationship Id="rId9" Type="http://schemas.openxmlformats.org/officeDocument/2006/relationships/image" Target="../media/image106.wmf"/><Relationship Id="rId14" Type="http://schemas.openxmlformats.org/officeDocument/2006/relationships/oleObject" Target="../embeddings/oleObject138.bin"/><Relationship Id="rId22" Type="http://schemas.openxmlformats.org/officeDocument/2006/relationships/oleObject" Target="../embeddings/oleObject142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6.bin"/><Relationship Id="rId13" Type="http://schemas.openxmlformats.org/officeDocument/2006/relationships/image" Target="../media/image119.wmf"/><Relationship Id="rId3" Type="http://schemas.openxmlformats.org/officeDocument/2006/relationships/notesSlide" Target="../notesSlides/notesSlide25.xml"/><Relationship Id="rId7" Type="http://schemas.openxmlformats.org/officeDocument/2006/relationships/image" Target="../media/image116.wmf"/><Relationship Id="rId12" Type="http://schemas.openxmlformats.org/officeDocument/2006/relationships/oleObject" Target="../embeddings/oleObject14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145.bin"/><Relationship Id="rId11" Type="http://schemas.openxmlformats.org/officeDocument/2006/relationships/image" Target="../media/image118.wmf"/><Relationship Id="rId5" Type="http://schemas.openxmlformats.org/officeDocument/2006/relationships/image" Target="../media/image115.wmf"/><Relationship Id="rId10" Type="http://schemas.openxmlformats.org/officeDocument/2006/relationships/oleObject" Target="../embeddings/oleObject147.bin"/><Relationship Id="rId4" Type="http://schemas.openxmlformats.org/officeDocument/2006/relationships/oleObject" Target="../embeddings/oleObject144.bin"/><Relationship Id="rId9" Type="http://schemas.openxmlformats.org/officeDocument/2006/relationships/image" Target="../media/image117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1.bin"/><Relationship Id="rId13" Type="http://schemas.openxmlformats.org/officeDocument/2006/relationships/image" Target="../media/image124.wmf"/><Relationship Id="rId3" Type="http://schemas.openxmlformats.org/officeDocument/2006/relationships/notesSlide" Target="../notesSlides/notesSlide26.xml"/><Relationship Id="rId7" Type="http://schemas.openxmlformats.org/officeDocument/2006/relationships/image" Target="../media/image121.wmf"/><Relationship Id="rId12" Type="http://schemas.openxmlformats.org/officeDocument/2006/relationships/oleObject" Target="../embeddings/oleObject15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150.bin"/><Relationship Id="rId11" Type="http://schemas.openxmlformats.org/officeDocument/2006/relationships/image" Target="../media/image123.wmf"/><Relationship Id="rId5" Type="http://schemas.openxmlformats.org/officeDocument/2006/relationships/image" Target="../media/image120.wmf"/><Relationship Id="rId10" Type="http://schemas.openxmlformats.org/officeDocument/2006/relationships/oleObject" Target="../embeddings/oleObject152.bin"/><Relationship Id="rId4" Type="http://schemas.openxmlformats.org/officeDocument/2006/relationships/oleObject" Target="../embeddings/oleObject149.bin"/><Relationship Id="rId9" Type="http://schemas.openxmlformats.org/officeDocument/2006/relationships/image" Target="../media/image122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7" Type="http://schemas.openxmlformats.org/officeDocument/2006/relationships/image" Target="../media/image12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155.bin"/><Relationship Id="rId5" Type="http://schemas.openxmlformats.org/officeDocument/2006/relationships/image" Target="../media/image125.wmf"/><Relationship Id="rId4" Type="http://schemas.openxmlformats.org/officeDocument/2006/relationships/oleObject" Target="../embeddings/oleObject154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8.bin"/><Relationship Id="rId13" Type="http://schemas.openxmlformats.org/officeDocument/2006/relationships/image" Target="../media/image130.wmf"/><Relationship Id="rId18" Type="http://schemas.openxmlformats.org/officeDocument/2006/relationships/oleObject" Target="../embeddings/oleObject163.bin"/><Relationship Id="rId3" Type="http://schemas.openxmlformats.org/officeDocument/2006/relationships/notesSlide" Target="../notesSlides/notesSlide28.xml"/><Relationship Id="rId21" Type="http://schemas.openxmlformats.org/officeDocument/2006/relationships/image" Target="../media/image134.wmf"/><Relationship Id="rId7" Type="http://schemas.openxmlformats.org/officeDocument/2006/relationships/image" Target="../media/image128.wmf"/><Relationship Id="rId12" Type="http://schemas.openxmlformats.org/officeDocument/2006/relationships/oleObject" Target="../embeddings/oleObject160.bin"/><Relationship Id="rId17" Type="http://schemas.openxmlformats.org/officeDocument/2006/relationships/image" Target="../media/image132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62.bin"/><Relationship Id="rId20" Type="http://schemas.openxmlformats.org/officeDocument/2006/relationships/oleObject" Target="../embeddings/oleObject164.bin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157.bin"/><Relationship Id="rId11" Type="http://schemas.openxmlformats.org/officeDocument/2006/relationships/image" Target="../media/image126.wmf"/><Relationship Id="rId5" Type="http://schemas.openxmlformats.org/officeDocument/2006/relationships/image" Target="../media/image127.wmf"/><Relationship Id="rId15" Type="http://schemas.openxmlformats.org/officeDocument/2006/relationships/image" Target="../media/image131.wmf"/><Relationship Id="rId10" Type="http://schemas.openxmlformats.org/officeDocument/2006/relationships/oleObject" Target="../embeddings/oleObject159.bin"/><Relationship Id="rId19" Type="http://schemas.openxmlformats.org/officeDocument/2006/relationships/image" Target="../media/image133.wmf"/><Relationship Id="rId4" Type="http://schemas.openxmlformats.org/officeDocument/2006/relationships/oleObject" Target="../embeddings/oleObject156.bin"/><Relationship Id="rId9" Type="http://schemas.openxmlformats.org/officeDocument/2006/relationships/image" Target="../media/image129.wmf"/><Relationship Id="rId14" Type="http://schemas.openxmlformats.org/officeDocument/2006/relationships/oleObject" Target="../embeddings/oleObject161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3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7.wmf"/><Relationship Id="rId5" Type="http://schemas.openxmlformats.org/officeDocument/2006/relationships/image" Target="../media/image4.wmf"/><Relationship Id="rId10" Type="http://schemas.openxmlformats.org/officeDocument/2006/relationships/oleObject" Target="../embeddings/oleObject7.bin"/><Relationship Id="rId4" Type="http://schemas.openxmlformats.org/officeDocument/2006/relationships/oleObject" Target="../embeddings/oleObject4.bin"/><Relationship Id="rId9" Type="http://schemas.openxmlformats.org/officeDocument/2006/relationships/image" Target="../media/image6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11.wmf"/><Relationship Id="rId5" Type="http://schemas.openxmlformats.org/officeDocument/2006/relationships/image" Target="../media/image8.wmf"/><Relationship Id="rId10" Type="http://schemas.openxmlformats.org/officeDocument/2006/relationships/oleObject" Target="../embeddings/oleObject11.bin"/><Relationship Id="rId4" Type="http://schemas.openxmlformats.org/officeDocument/2006/relationships/oleObject" Target="../embeddings/oleObject8.bin"/><Relationship Id="rId9" Type="http://schemas.openxmlformats.org/officeDocument/2006/relationships/image" Target="../media/image10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12.wmf"/><Relationship Id="rId4" Type="http://schemas.openxmlformats.org/officeDocument/2006/relationships/oleObject" Target="../embeddings/oleObject12.bin"/><Relationship Id="rId9" Type="http://schemas.openxmlformats.org/officeDocument/2006/relationships/image" Target="../media/image14.w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7" Type="http://schemas.openxmlformats.org/officeDocument/2006/relationships/image" Target="../media/image1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5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1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7.bin"/><Relationship Id="rId9" Type="http://schemas.openxmlformats.org/officeDocument/2006/relationships/image" Target="../media/image1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10000">
              <a:schemeClr val="accent1">
                <a:lumMod val="40000"/>
                <a:lumOff val="60000"/>
              </a:schemeClr>
            </a:gs>
            <a:gs pos="17000">
              <a:schemeClr val="accent1">
                <a:lumMod val="20000"/>
                <a:lumOff val="80000"/>
              </a:schemeClr>
            </a:gs>
            <a:gs pos="1000">
              <a:schemeClr val="accent1">
                <a:lumMod val="75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0" y="450000"/>
            <a:ext cx="108000" cy="6408000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5" name="Прямоугольник 54"/>
          <p:cNvSpPr/>
          <p:nvPr/>
        </p:nvSpPr>
        <p:spPr>
          <a:xfrm>
            <a:off x="45922" y="665312"/>
            <a:ext cx="108000" cy="5992186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6" name="Прямоугольник 55"/>
          <p:cNvSpPr/>
          <p:nvPr/>
        </p:nvSpPr>
        <p:spPr>
          <a:xfrm>
            <a:off x="109881" y="809308"/>
            <a:ext cx="108000" cy="6048692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" name="Прямоугольник 2"/>
          <p:cNvSpPr/>
          <p:nvPr/>
        </p:nvSpPr>
        <p:spPr>
          <a:xfrm>
            <a:off x="89756" y="6765500"/>
            <a:ext cx="8874732" cy="9250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8" name="Прямоугольник 57"/>
          <p:cNvSpPr/>
          <p:nvPr/>
        </p:nvSpPr>
        <p:spPr>
          <a:xfrm>
            <a:off x="108000" y="6680896"/>
            <a:ext cx="8621180" cy="126000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9" name="Прямоугольник 58"/>
          <p:cNvSpPr/>
          <p:nvPr/>
        </p:nvSpPr>
        <p:spPr>
          <a:xfrm flipV="1">
            <a:off x="76363" y="6644902"/>
            <a:ext cx="8550188" cy="972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1" name="TextBox 60"/>
          <p:cNvSpPr txBox="1"/>
          <p:nvPr/>
        </p:nvSpPr>
        <p:spPr>
          <a:xfrm>
            <a:off x="0" y="0"/>
            <a:ext cx="5436096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600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§4</a:t>
            </a:r>
            <a:r>
              <a:rPr lang="ru-RU" sz="2600" b="1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Предел числовой функции</a:t>
            </a:r>
            <a:endParaRPr lang="ru-RU" sz="2600" b="1" i="0" dirty="0">
              <a:solidFill>
                <a:schemeClr val="accent1">
                  <a:lumMod val="20000"/>
                  <a:lumOff val="8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3" name="Прямоугольник 62"/>
          <p:cNvSpPr/>
          <p:nvPr/>
        </p:nvSpPr>
        <p:spPr>
          <a:xfrm>
            <a:off x="5724128" y="50831"/>
            <a:ext cx="3419872" cy="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" name="Прямоугольник 3"/>
          <p:cNvSpPr/>
          <p:nvPr/>
        </p:nvSpPr>
        <p:spPr>
          <a:xfrm>
            <a:off x="9030499" y="0"/>
            <a:ext cx="45719" cy="102629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9" name="TextBox 28"/>
          <p:cNvSpPr txBox="1"/>
          <p:nvPr/>
        </p:nvSpPr>
        <p:spPr>
          <a:xfrm>
            <a:off x="736075" y="1474263"/>
            <a:ext cx="7973604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Пусть функция 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=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определена в некоторой окрестности точки 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х</a:t>
            </a:r>
            <a:r>
              <a:rPr lang="ru-RU" sz="28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 кроме, может быть, самой точки 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х</a:t>
            </a:r>
            <a:r>
              <a:rPr lang="ru-RU" sz="28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.</a:t>
            </a:r>
            <a:endParaRPr lang="ru-RU" sz="2400" i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1990169" y="490910"/>
            <a:ext cx="5212197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26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.4.1. Предел функции в точке</a:t>
            </a:r>
            <a:endParaRPr lang="ru-RU" sz="2600" b="1" i="0" dirty="0">
              <a:solidFill>
                <a:schemeClr val="accent5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1589501" y="3996498"/>
            <a:ext cx="5676256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800" i="1" u="sng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Два равносильных определения предела функции в точке</a:t>
            </a:r>
            <a:endParaRPr lang="ru-RU" sz="2400" i="1" u="sng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759025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30" grpId="0"/>
      <p:bldP spid="21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10000">
              <a:schemeClr val="accent1">
                <a:lumMod val="40000"/>
                <a:lumOff val="60000"/>
              </a:schemeClr>
            </a:gs>
            <a:gs pos="17000">
              <a:schemeClr val="accent1">
                <a:lumMod val="20000"/>
                <a:lumOff val="80000"/>
              </a:schemeClr>
            </a:gs>
            <a:gs pos="1000">
              <a:schemeClr val="accent1">
                <a:lumMod val="75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0" y="450000"/>
            <a:ext cx="108000" cy="6408000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5" name="Прямоугольник 54"/>
          <p:cNvSpPr/>
          <p:nvPr/>
        </p:nvSpPr>
        <p:spPr>
          <a:xfrm>
            <a:off x="45922" y="665312"/>
            <a:ext cx="108000" cy="5992186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6" name="Прямоугольник 55"/>
          <p:cNvSpPr/>
          <p:nvPr/>
        </p:nvSpPr>
        <p:spPr>
          <a:xfrm>
            <a:off x="109881" y="809308"/>
            <a:ext cx="108000" cy="6048692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" name="Прямоугольник 2"/>
          <p:cNvSpPr/>
          <p:nvPr/>
        </p:nvSpPr>
        <p:spPr>
          <a:xfrm>
            <a:off x="89756" y="6765500"/>
            <a:ext cx="8874732" cy="9250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8" name="Прямоугольник 57"/>
          <p:cNvSpPr/>
          <p:nvPr/>
        </p:nvSpPr>
        <p:spPr>
          <a:xfrm>
            <a:off x="108000" y="6680896"/>
            <a:ext cx="8621180" cy="126000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9" name="Прямоугольник 58"/>
          <p:cNvSpPr/>
          <p:nvPr/>
        </p:nvSpPr>
        <p:spPr>
          <a:xfrm flipV="1">
            <a:off x="76363" y="6644902"/>
            <a:ext cx="8550188" cy="972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1" name="TextBox 60"/>
          <p:cNvSpPr txBox="1"/>
          <p:nvPr/>
        </p:nvSpPr>
        <p:spPr>
          <a:xfrm>
            <a:off x="0" y="0"/>
            <a:ext cx="5436096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600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§4</a:t>
            </a:r>
            <a:r>
              <a:rPr lang="ru-RU" sz="2600" b="1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Предел числовой функции</a:t>
            </a:r>
            <a:endParaRPr lang="ru-RU" sz="2600" b="1" i="0" dirty="0">
              <a:solidFill>
                <a:schemeClr val="accent1">
                  <a:lumMod val="20000"/>
                  <a:lumOff val="8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3" name="Прямоугольник 62"/>
          <p:cNvSpPr/>
          <p:nvPr/>
        </p:nvSpPr>
        <p:spPr>
          <a:xfrm>
            <a:off x="5724128" y="50831"/>
            <a:ext cx="3419872" cy="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" name="Прямоугольник 3"/>
          <p:cNvSpPr/>
          <p:nvPr/>
        </p:nvSpPr>
        <p:spPr>
          <a:xfrm>
            <a:off x="9030499" y="0"/>
            <a:ext cx="45719" cy="102629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0" name="TextBox 29"/>
          <p:cNvSpPr txBox="1"/>
          <p:nvPr/>
        </p:nvSpPr>
        <p:spPr>
          <a:xfrm>
            <a:off x="1434014" y="490910"/>
            <a:ext cx="6324552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26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.4.5. Основные теоремы о пределах</a:t>
            </a:r>
            <a:endParaRPr lang="ru-RU" sz="2600" b="1" i="0" dirty="0">
              <a:solidFill>
                <a:schemeClr val="accent5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5" name="Группа 4"/>
          <p:cNvGrpSpPr/>
          <p:nvPr/>
        </p:nvGrpSpPr>
        <p:grpSpPr>
          <a:xfrm>
            <a:off x="553117" y="931883"/>
            <a:ext cx="8142146" cy="2795222"/>
            <a:chOff x="606318" y="1006751"/>
            <a:chExt cx="8142146" cy="2795222"/>
          </a:xfrm>
        </p:grpSpPr>
        <p:sp>
          <p:nvSpPr>
            <p:cNvPr id="67" name="TextBox 66"/>
            <p:cNvSpPr txBox="1"/>
            <p:nvPr/>
          </p:nvSpPr>
          <p:spPr>
            <a:xfrm>
              <a:off x="606318" y="1006751"/>
              <a:ext cx="8142146" cy="267765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ru-RU" sz="2800" i="1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Теорема 3</a:t>
              </a:r>
              <a:r>
                <a:rPr lang="ru-RU" sz="2800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 </a:t>
              </a:r>
              <a:r>
                <a:rPr lang="ru-RU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(</a:t>
              </a:r>
              <a:r>
                <a:rPr lang="ru-RU" sz="2800" i="1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предельный переход в неравенствах</a:t>
              </a:r>
              <a:r>
                <a:rPr lang="ru-RU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).</a:t>
              </a:r>
              <a:r>
                <a:rPr lang="ru-RU" sz="2800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 Если функции </a:t>
              </a:r>
              <a:r>
                <a:rPr lang="en-US" sz="2800" i="1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f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(</a:t>
              </a:r>
              <a:r>
                <a:rPr lang="en-US" sz="2800" i="1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x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)</a:t>
              </a:r>
              <a:r>
                <a:rPr lang="ru-RU" sz="2800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 и </a:t>
              </a:r>
              <a:r>
                <a:rPr lang="en-US" sz="2800" i="1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g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(</a:t>
              </a:r>
              <a:r>
                <a:rPr lang="en-US" sz="2800" i="1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x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)</a:t>
              </a:r>
              <a:r>
                <a:rPr lang="ru-RU" sz="2800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 имеют пределы в точке </a:t>
              </a:r>
              <a:r>
                <a:rPr lang="ru-RU" sz="2800" i="1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х</a:t>
              </a:r>
              <a:r>
                <a:rPr lang="ru-RU" sz="2800" baseline="-250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0</a:t>
              </a:r>
              <a:r>
                <a:rPr lang="ru-RU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 и в некоторой проколотой окрестности этой точки выполняется неравенство </a:t>
              </a:r>
              <a:r>
                <a:rPr lang="en-US" sz="2800" i="1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f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(</a:t>
              </a:r>
              <a:r>
                <a:rPr lang="en-US" sz="2800" i="1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x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)</a:t>
              </a:r>
              <a:r>
                <a:rPr lang="ru-RU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 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</a:t>
              </a:r>
              <a:r>
                <a:rPr lang="ru-RU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 </a:t>
              </a:r>
              <a:r>
                <a:rPr lang="en-US" sz="2800" i="1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g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(</a:t>
              </a:r>
              <a:r>
                <a:rPr lang="en-US" sz="2800" i="1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x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)</a:t>
              </a:r>
              <a:r>
                <a:rPr lang="ru-RU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, то справедливо неравенство:</a:t>
              </a:r>
            </a:p>
          </p:txBody>
        </p:sp>
        <p:graphicFrame>
          <p:nvGraphicFramePr>
            <p:cNvPr id="72" name="Объект 7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58625457"/>
                </p:ext>
              </p:extLst>
            </p:nvPr>
          </p:nvGraphicFramePr>
          <p:xfrm>
            <a:off x="2760653" y="3145403"/>
            <a:ext cx="2963475" cy="6565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9300" name="Equation" r:id="rId4" imgW="1485720" imgH="330120" progId="Equation.DSMT4">
                    <p:embed/>
                  </p:oleObj>
                </mc:Choice>
                <mc:Fallback>
                  <p:oleObj name="Equation" r:id="rId4" imgW="1485720" imgH="3301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2760653" y="3145403"/>
                          <a:ext cx="2963475" cy="65657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0" name="Группа 19"/>
          <p:cNvGrpSpPr/>
          <p:nvPr/>
        </p:nvGrpSpPr>
        <p:grpSpPr>
          <a:xfrm>
            <a:off x="553117" y="3645533"/>
            <a:ext cx="8310904" cy="2826414"/>
            <a:chOff x="606318" y="1006751"/>
            <a:chExt cx="8310904" cy="2826414"/>
          </a:xfrm>
        </p:grpSpPr>
        <p:sp>
          <p:nvSpPr>
            <p:cNvPr id="21" name="TextBox 20"/>
            <p:cNvSpPr txBox="1"/>
            <p:nvPr/>
          </p:nvSpPr>
          <p:spPr>
            <a:xfrm>
              <a:off x="606318" y="1006751"/>
              <a:ext cx="8142146" cy="267765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ru-RU" sz="2800" i="1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Теорема 4</a:t>
              </a:r>
              <a:r>
                <a:rPr lang="ru-RU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 (</a:t>
              </a:r>
              <a:r>
                <a:rPr lang="ru-RU" sz="2800" i="1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предел промежуточной функции</a:t>
              </a:r>
              <a:r>
                <a:rPr lang="ru-RU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).</a:t>
              </a:r>
            </a:p>
            <a:p>
              <a:pPr>
                <a:lnSpc>
                  <a:spcPct val="120000"/>
                </a:lnSpc>
              </a:pPr>
              <a:r>
                <a:rPr lang="ru-RU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Если для функций </a:t>
              </a:r>
              <a:r>
                <a:rPr lang="en-US" sz="2800" i="1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f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(</a:t>
              </a:r>
              <a:r>
                <a:rPr lang="en-US" sz="2800" i="1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x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)</a:t>
              </a:r>
              <a:r>
                <a:rPr lang="ru-RU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, </a:t>
              </a:r>
              <a:r>
                <a:rPr lang="en-US" sz="2800" i="1" dirty="0" smtClean="0">
                  <a:latin typeface="Symbol" panose="05050102010706020507" pitchFamily="18" charset="2"/>
                  <a:cs typeface="Times New Roman" panose="02020603050405020304" pitchFamily="18" charset="0"/>
                  <a:sym typeface="Symbol" panose="05050102010706020507" pitchFamily="18" charset="2"/>
                </a:rPr>
                <a:t>j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(</a:t>
              </a:r>
              <a:r>
                <a:rPr lang="en-US" sz="2800" i="1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x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)</a:t>
              </a:r>
              <a:r>
                <a:rPr lang="ru-RU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 </a:t>
              </a:r>
              <a:r>
                <a:rPr lang="ru-RU" sz="2800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и </a:t>
              </a:r>
              <a:r>
                <a:rPr lang="en-US" sz="2800" i="1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g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(</a:t>
              </a:r>
              <a:r>
                <a:rPr lang="en-US" sz="2800" i="1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x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)</a:t>
              </a:r>
              <a:r>
                <a:rPr lang="ru-RU" sz="2800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 </a:t>
              </a:r>
              <a:r>
                <a:rPr lang="ru-RU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в некоторой проколотой окрестности точки </a:t>
              </a:r>
              <a:r>
                <a:rPr lang="ru-RU" sz="2800" i="1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х</a:t>
              </a:r>
              <a:r>
                <a:rPr lang="ru-RU" sz="2800" baseline="-25000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0</a:t>
              </a:r>
              <a:r>
                <a:rPr lang="ru-RU" sz="2800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 </a:t>
              </a:r>
              <a:r>
                <a:rPr lang="ru-RU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выполнены неравенства </a:t>
              </a:r>
              <a:r>
                <a:rPr lang="en-US" sz="2800" i="1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f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(</a:t>
              </a:r>
              <a:r>
                <a:rPr lang="en-US" sz="2800" i="1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x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)</a:t>
              </a:r>
              <a:r>
                <a:rPr lang="ru-RU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 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</a:t>
              </a:r>
              <a:r>
                <a:rPr lang="en-US" sz="2800" i="1" dirty="0">
                  <a:latin typeface="Symbol" panose="05050102010706020507" pitchFamily="18" charset="2"/>
                  <a:cs typeface="Times New Roman" panose="02020603050405020304" pitchFamily="18" charset="0"/>
                  <a:sym typeface="Symbol" panose="05050102010706020507" pitchFamily="18" charset="2"/>
                </a:rPr>
                <a:t> j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(</a:t>
              </a:r>
              <a:r>
                <a:rPr lang="en-US" sz="2800" i="1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x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)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 </a:t>
              </a:r>
              <a:r>
                <a:rPr lang="ru-RU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 </a:t>
              </a:r>
              <a:r>
                <a:rPr lang="en-US" sz="2800" i="1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g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(</a:t>
              </a:r>
              <a:r>
                <a:rPr lang="en-US" sz="2800" i="1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x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)</a:t>
              </a:r>
              <a:r>
                <a:rPr lang="ru-RU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 и </a:t>
              </a:r>
            </a:p>
            <a:p>
              <a:pPr>
                <a:lnSpc>
                  <a:spcPct val="120000"/>
                </a:lnSpc>
              </a:pPr>
              <a:r>
                <a:rPr lang="ru-RU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то и </a:t>
              </a:r>
            </a:p>
          </p:txBody>
        </p:sp>
        <p:graphicFrame>
          <p:nvGraphicFramePr>
            <p:cNvPr id="22" name="Объект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25623224"/>
                </p:ext>
              </p:extLst>
            </p:nvPr>
          </p:nvGraphicFramePr>
          <p:xfrm>
            <a:off x="5345347" y="2675222"/>
            <a:ext cx="3571875" cy="657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9301" name="Equation" r:id="rId6" imgW="1790640" imgH="330120" progId="Equation.DSMT4">
                    <p:embed/>
                  </p:oleObj>
                </mc:Choice>
                <mc:Fallback>
                  <p:oleObj name="Equation" r:id="rId6" imgW="1790640" imgH="3301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5345347" y="2675222"/>
                          <a:ext cx="3571875" cy="6572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Объект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64265115"/>
                </p:ext>
              </p:extLst>
            </p:nvPr>
          </p:nvGraphicFramePr>
          <p:xfrm>
            <a:off x="1404843" y="3175940"/>
            <a:ext cx="1951037" cy="657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9302" name="Equation" r:id="rId8" imgW="977760" imgH="330120" progId="Equation.DSMT4">
                    <p:embed/>
                  </p:oleObj>
                </mc:Choice>
                <mc:Fallback>
                  <p:oleObj name="Equation" r:id="rId8" imgW="977760" imgH="3301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1404843" y="3175940"/>
                          <a:ext cx="1951037" cy="6572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6375069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10000">
              <a:schemeClr val="accent1">
                <a:lumMod val="40000"/>
                <a:lumOff val="60000"/>
              </a:schemeClr>
            </a:gs>
            <a:gs pos="17000">
              <a:schemeClr val="accent1">
                <a:lumMod val="20000"/>
                <a:lumOff val="80000"/>
              </a:schemeClr>
            </a:gs>
            <a:gs pos="1000">
              <a:schemeClr val="accent1">
                <a:lumMod val="75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0" y="450000"/>
            <a:ext cx="108000" cy="6408000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5" name="Прямоугольник 54"/>
          <p:cNvSpPr/>
          <p:nvPr/>
        </p:nvSpPr>
        <p:spPr>
          <a:xfrm>
            <a:off x="45922" y="665312"/>
            <a:ext cx="108000" cy="5992186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6" name="Прямоугольник 55"/>
          <p:cNvSpPr/>
          <p:nvPr/>
        </p:nvSpPr>
        <p:spPr>
          <a:xfrm>
            <a:off x="109881" y="809308"/>
            <a:ext cx="108000" cy="6048692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" name="Прямоугольник 2"/>
          <p:cNvSpPr/>
          <p:nvPr/>
        </p:nvSpPr>
        <p:spPr>
          <a:xfrm>
            <a:off x="89756" y="6765500"/>
            <a:ext cx="8874732" cy="9250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8" name="Прямоугольник 57"/>
          <p:cNvSpPr/>
          <p:nvPr/>
        </p:nvSpPr>
        <p:spPr>
          <a:xfrm>
            <a:off x="108000" y="6680896"/>
            <a:ext cx="8621180" cy="126000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9" name="Прямоугольник 58"/>
          <p:cNvSpPr/>
          <p:nvPr/>
        </p:nvSpPr>
        <p:spPr>
          <a:xfrm flipV="1">
            <a:off x="76363" y="6644902"/>
            <a:ext cx="8550188" cy="972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1" name="TextBox 60"/>
          <p:cNvSpPr txBox="1"/>
          <p:nvPr/>
        </p:nvSpPr>
        <p:spPr>
          <a:xfrm>
            <a:off x="0" y="0"/>
            <a:ext cx="5436096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600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§4</a:t>
            </a:r>
            <a:r>
              <a:rPr lang="ru-RU" sz="2600" b="1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Предел числовой функции</a:t>
            </a:r>
            <a:endParaRPr lang="ru-RU" sz="2600" b="1" i="0" dirty="0">
              <a:solidFill>
                <a:schemeClr val="accent1">
                  <a:lumMod val="20000"/>
                  <a:lumOff val="8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3" name="Прямоугольник 62"/>
          <p:cNvSpPr/>
          <p:nvPr/>
        </p:nvSpPr>
        <p:spPr>
          <a:xfrm>
            <a:off x="5724128" y="50831"/>
            <a:ext cx="3419872" cy="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" name="Прямоугольник 3"/>
          <p:cNvSpPr/>
          <p:nvPr/>
        </p:nvSpPr>
        <p:spPr>
          <a:xfrm>
            <a:off x="9030499" y="0"/>
            <a:ext cx="45719" cy="102629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0" name="TextBox 29"/>
          <p:cNvSpPr txBox="1"/>
          <p:nvPr/>
        </p:nvSpPr>
        <p:spPr>
          <a:xfrm>
            <a:off x="1434014" y="490910"/>
            <a:ext cx="6324552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26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.4.5. Основные теоремы о пределах</a:t>
            </a:r>
            <a:endParaRPr lang="ru-RU" sz="2600" b="1" i="0" dirty="0">
              <a:solidFill>
                <a:schemeClr val="accent5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7" name="TextBox 66"/>
          <p:cNvSpPr txBox="1"/>
          <p:nvPr/>
        </p:nvSpPr>
        <p:spPr>
          <a:xfrm>
            <a:off x="1115616" y="1596777"/>
            <a:ext cx="7177832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Замечание.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Все эти теоремы остаются справедливыми как в случае стремления 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х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к 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х</a:t>
            </a:r>
            <a:r>
              <a:rPr lang="ru-RU" sz="28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в одностороннем смысле, так и в случае, когда 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х</a:t>
            </a:r>
            <a:r>
              <a:rPr lang="ru-RU" sz="28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является какой-либо из бесконечностей (+, - или )</a:t>
            </a:r>
          </a:p>
        </p:txBody>
      </p:sp>
    </p:spTree>
    <p:extLst>
      <p:ext uri="{BB962C8B-B14F-4D97-AF65-F5344CB8AC3E}">
        <p14:creationId xmlns:p14="http://schemas.microsoft.com/office/powerpoint/2010/main" val="34428813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10000">
              <a:schemeClr val="accent1">
                <a:lumMod val="40000"/>
                <a:lumOff val="60000"/>
              </a:schemeClr>
            </a:gs>
            <a:gs pos="17000">
              <a:schemeClr val="accent1">
                <a:lumMod val="20000"/>
                <a:lumOff val="80000"/>
              </a:schemeClr>
            </a:gs>
            <a:gs pos="1000">
              <a:schemeClr val="accent1">
                <a:lumMod val="75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0" y="450000"/>
            <a:ext cx="108000" cy="6408000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5" name="Прямоугольник 54"/>
          <p:cNvSpPr/>
          <p:nvPr/>
        </p:nvSpPr>
        <p:spPr>
          <a:xfrm>
            <a:off x="45922" y="665312"/>
            <a:ext cx="108000" cy="5992186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6" name="Прямоугольник 55"/>
          <p:cNvSpPr/>
          <p:nvPr/>
        </p:nvSpPr>
        <p:spPr>
          <a:xfrm>
            <a:off x="109881" y="809308"/>
            <a:ext cx="108000" cy="6048692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" name="Прямоугольник 2"/>
          <p:cNvSpPr/>
          <p:nvPr/>
        </p:nvSpPr>
        <p:spPr>
          <a:xfrm>
            <a:off x="89756" y="6765500"/>
            <a:ext cx="8874732" cy="9250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8" name="Прямоугольник 57"/>
          <p:cNvSpPr/>
          <p:nvPr/>
        </p:nvSpPr>
        <p:spPr>
          <a:xfrm>
            <a:off x="108000" y="6680896"/>
            <a:ext cx="8621180" cy="126000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9" name="Прямоугольник 58"/>
          <p:cNvSpPr/>
          <p:nvPr/>
        </p:nvSpPr>
        <p:spPr>
          <a:xfrm flipV="1">
            <a:off x="76363" y="6644902"/>
            <a:ext cx="8550188" cy="972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1" name="TextBox 60"/>
          <p:cNvSpPr txBox="1"/>
          <p:nvPr/>
        </p:nvSpPr>
        <p:spPr>
          <a:xfrm>
            <a:off x="0" y="0"/>
            <a:ext cx="5436096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600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§4</a:t>
            </a:r>
            <a:r>
              <a:rPr lang="ru-RU" sz="2600" b="1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Предел числовой функции</a:t>
            </a:r>
            <a:endParaRPr lang="ru-RU" sz="2600" b="1" i="0" dirty="0">
              <a:solidFill>
                <a:schemeClr val="accent1">
                  <a:lumMod val="20000"/>
                  <a:lumOff val="8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3" name="Прямоугольник 62"/>
          <p:cNvSpPr/>
          <p:nvPr/>
        </p:nvSpPr>
        <p:spPr>
          <a:xfrm>
            <a:off x="5724128" y="50831"/>
            <a:ext cx="3419872" cy="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" name="Прямоугольник 3"/>
          <p:cNvSpPr/>
          <p:nvPr/>
        </p:nvSpPr>
        <p:spPr>
          <a:xfrm>
            <a:off x="9030499" y="0"/>
            <a:ext cx="45719" cy="102629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0" name="TextBox 29"/>
          <p:cNvSpPr txBox="1"/>
          <p:nvPr/>
        </p:nvSpPr>
        <p:spPr>
          <a:xfrm>
            <a:off x="1612560" y="490910"/>
            <a:ext cx="5967467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26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.4.6. Пределы основных функций</a:t>
            </a:r>
            <a:endParaRPr lang="ru-RU" sz="2600" b="1" i="0" dirty="0">
              <a:solidFill>
                <a:schemeClr val="accent5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7" name="TextBox 66"/>
          <p:cNvSpPr txBox="1"/>
          <p:nvPr/>
        </p:nvSpPr>
        <p:spPr>
          <a:xfrm>
            <a:off x="456857" y="1026294"/>
            <a:ext cx="7835307" cy="5642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Функция            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х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0             </a:t>
            </a:r>
            <a:r>
              <a:rPr lang="ru-RU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х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+          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х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-</a:t>
            </a:r>
          </a:p>
        </p:txBody>
      </p:sp>
      <p:graphicFrame>
        <p:nvGraphicFramePr>
          <p:cNvPr id="24" name="Объект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8299090"/>
              </p:ext>
            </p:extLst>
          </p:nvPr>
        </p:nvGraphicFramePr>
        <p:xfrm>
          <a:off x="996083" y="1720672"/>
          <a:ext cx="733425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948" name="Equation" r:id="rId4" imgW="368280" imgH="190440" progId="Equation.DSMT4">
                  <p:embed/>
                </p:oleObj>
              </mc:Choice>
              <mc:Fallback>
                <p:oleObj name="Equation" r:id="rId4" imgW="36828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96083" y="1720672"/>
                        <a:ext cx="733425" cy="379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Объект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9033455"/>
              </p:ext>
            </p:extLst>
          </p:nvPr>
        </p:nvGraphicFramePr>
        <p:xfrm>
          <a:off x="970683" y="2262034"/>
          <a:ext cx="78422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949" name="Equation" r:id="rId6" imgW="393480" imgH="152280" progId="Equation.DSMT4">
                  <p:embed/>
                </p:oleObj>
              </mc:Choice>
              <mc:Fallback>
                <p:oleObj name="Equation" r:id="rId6" imgW="39348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70683" y="2262034"/>
                        <a:ext cx="784225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Объект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8763421"/>
              </p:ext>
            </p:extLst>
          </p:nvPr>
        </p:nvGraphicFramePr>
        <p:xfrm>
          <a:off x="1096889" y="2715290"/>
          <a:ext cx="531812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950" name="Equation" r:id="rId8" imgW="266400" imgH="203040" progId="Equation.DSMT4">
                  <p:embed/>
                </p:oleObj>
              </mc:Choice>
              <mc:Fallback>
                <p:oleObj name="Equation" r:id="rId8" imgW="2664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096889" y="2715290"/>
                        <a:ext cx="531812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Объект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6339414"/>
              </p:ext>
            </p:extLst>
          </p:nvPr>
        </p:nvGraphicFramePr>
        <p:xfrm>
          <a:off x="1021483" y="3219346"/>
          <a:ext cx="68262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951" name="Equation" r:id="rId10" imgW="342720" imgH="203040" progId="Equation.DSMT4">
                  <p:embed/>
                </p:oleObj>
              </mc:Choice>
              <mc:Fallback>
                <p:oleObj name="Equation" r:id="rId10" imgW="3427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021483" y="3219346"/>
                        <a:ext cx="682625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Объект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2475361"/>
              </p:ext>
            </p:extLst>
          </p:nvPr>
        </p:nvGraphicFramePr>
        <p:xfrm>
          <a:off x="780977" y="5512916"/>
          <a:ext cx="1163637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952" name="Equation" r:id="rId12" imgW="583920" imgH="203040" progId="Equation.DSMT4">
                  <p:embed/>
                </p:oleObj>
              </mc:Choice>
              <mc:Fallback>
                <p:oleObj name="Equation" r:id="rId12" imgW="5839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80977" y="5512916"/>
                        <a:ext cx="1163637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Объект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0408126"/>
              </p:ext>
            </p:extLst>
          </p:nvPr>
        </p:nvGraphicFramePr>
        <p:xfrm>
          <a:off x="857177" y="4864844"/>
          <a:ext cx="1011237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953" name="Equation" r:id="rId14" imgW="507960" imgH="203040" progId="Equation.DSMT4">
                  <p:embed/>
                </p:oleObj>
              </mc:Choice>
              <mc:Fallback>
                <p:oleObj name="Equation" r:id="rId14" imgW="5079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857177" y="4864844"/>
                        <a:ext cx="1011237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Объект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6944879"/>
              </p:ext>
            </p:extLst>
          </p:nvPr>
        </p:nvGraphicFramePr>
        <p:xfrm>
          <a:off x="780976" y="3717032"/>
          <a:ext cx="1163638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954" name="Equation" r:id="rId16" imgW="583920" imgH="190440" progId="Equation.DSMT4">
                  <p:embed/>
                </p:oleObj>
              </mc:Choice>
              <mc:Fallback>
                <p:oleObj name="Equation" r:id="rId16" imgW="58392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80976" y="3717032"/>
                        <a:ext cx="1163638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Объект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7723030"/>
              </p:ext>
            </p:extLst>
          </p:nvPr>
        </p:nvGraphicFramePr>
        <p:xfrm>
          <a:off x="755576" y="4301852"/>
          <a:ext cx="1214438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955" name="Equation" r:id="rId18" imgW="609480" imgH="152280" progId="Equation.DSMT4">
                  <p:embed/>
                </p:oleObj>
              </mc:Choice>
              <mc:Fallback>
                <p:oleObj name="Equation" r:id="rId18" imgW="60948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755576" y="4301852"/>
                        <a:ext cx="1214438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Объект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5835603"/>
              </p:ext>
            </p:extLst>
          </p:nvPr>
        </p:nvGraphicFramePr>
        <p:xfrm>
          <a:off x="3231877" y="1719878"/>
          <a:ext cx="25241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956" name="Equation" r:id="rId20" imgW="126720" imgH="190440" progId="Equation.DSMT4">
                  <p:embed/>
                </p:oleObj>
              </mc:Choice>
              <mc:Fallback>
                <p:oleObj name="Equation" r:id="rId20" imgW="12672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3231877" y="1719878"/>
                        <a:ext cx="252413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Объект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3336718"/>
              </p:ext>
            </p:extLst>
          </p:nvPr>
        </p:nvGraphicFramePr>
        <p:xfrm>
          <a:off x="5144490" y="1628800"/>
          <a:ext cx="459635" cy="5631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957" name="Equation" r:id="rId22" imgW="177480" imgH="215640" progId="Equation.DSMT4">
                  <p:embed/>
                </p:oleObj>
              </mc:Choice>
              <mc:Fallback>
                <p:oleObj name="Equation" r:id="rId22" imgW="1774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5144490" y="1628800"/>
                        <a:ext cx="459635" cy="5631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Объект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3809953"/>
              </p:ext>
            </p:extLst>
          </p:nvPr>
        </p:nvGraphicFramePr>
        <p:xfrm>
          <a:off x="6965749" y="1628800"/>
          <a:ext cx="459635" cy="5631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958" name="Equation" r:id="rId24" imgW="177480" imgH="215640" progId="Equation.DSMT4">
                  <p:embed/>
                </p:oleObj>
              </mc:Choice>
              <mc:Fallback>
                <p:oleObj name="Equation" r:id="rId24" imgW="1774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6965749" y="1628800"/>
                        <a:ext cx="459635" cy="5631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Объект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2165391"/>
              </p:ext>
            </p:extLst>
          </p:nvPr>
        </p:nvGraphicFramePr>
        <p:xfrm>
          <a:off x="5144490" y="2132856"/>
          <a:ext cx="459635" cy="5631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959" name="Equation" r:id="rId25" imgW="177480" imgH="215640" progId="Equation.DSMT4">
                  <p:embed/>
                </p:oleObj>
              </mc:Choice>
              <mc:Fallback>
                <p:oleObj name="Equation" r:id="rId25" imgW="1774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5144490" y="2132856"/>
                        <a:ext cx="459635" cy="5631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Объект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8650854"/>
              </p:ext>
            </p:extLst>
          </p:nvPr>
        </p:nvGraphicFramePr>
        <p:xfrm>
          <a:off x="6965749" y="2132856"/>
          <a:ext cx="459635" cy="5631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960" name="Equation" r:id="rId26" imgW="177480" imgH="215640" progId="Equation.DSMT4">
                  <p:embed/>
                </p:oleObj>
              </mc:Choice>
              <mc:Fallback>
                <p:oleObj name="Equation" r:id="rId26" imgW="1774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6965749" y="2132856"/>
                        <a:ext cx="459635" cy="5631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Объект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1263272"/>
              </p:ext>
            </p:extLst>
          </p:nvPr>
        </p:nvGraphicFramePr>
        <p:xfrm>
          <a:off x="3257277" y="2236634"/>
          <a:ext cx="201612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961" name="Equation" r:id="rId27" imgW="101520" imgH="177480" progId="Equation.DSMT4">
                  <p:embed/>
                </p:oleObj>
              </mc:Choice>
              <mc:Fallback>
                <p:oleObj name="Equation" r:id="rId27" imgW="1015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3257277" y="2236634"/>
                        <a:ext cx="201612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Объект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6184394"/>
              </p:ext>
            </p:extLst>
          </p:nvPr>
        </p:nvGraphicFramePr>
        <p:xfrm>
          <a:off x="3181077" y="3282846"/>
          <a:ext cx="3540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962" name="Equation" r:id="rId29" imgW="177480" imgH="139680" progId="Equation.DSMT4">
                  <p:embed/>
                </p:oleObj>
              </mc:Choice>
              <mc:Fallback>
                <p:oleObj name="Equation" r:id="rId29" imgW="17748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3181077" y="3282846"/>
                        <a:ext cx="354013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Объект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6037322"/>
              </p:ext>
            </p:extLst>
          </p:nvPr>
        </p:nvGraphicFramePr>
        <p:xfrm>
          <a:off x="3231877" y="2727990"/>
          <a:ext cx="25241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963" name="Equation" r:id="rId31" imgW="126720" imgH="190440" progId="Equation.DSMT4">
                  <p:embed/>
                </p:oleObj>
              </mc:Choice>
              <mc:Fallback>
                <p:oleObj name="Equation" r:id="rId31" imgW="12672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3231877" y="2727990"/>
                        <a:ext cx="252413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Объект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4856538"/>
              </p:ext>
            </p:extLst>
          </p:nvPr>
        </p:nvGraphicFramePr>
        <p:xfrm>
          <a:off x="5144490" y="2636912"/>
          <a:ext cx="459635" cy="5631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964" name="Equation" r:id="rId32" imgW="177480" imgH="215640" progId="Equation.DSMT4">
                  <p:embed/>
                </p:oleObj>
              </mc:Choice>
              <mc:Fallback>
                <p:oleObj name="Equation" r:id="rId32" imgW="1774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5144490" y="2636912"/>
                        <a:ext cx="459635" cy="5631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Объект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6751914"/>
              </p:ext>
            </p:extLst>
          </p:nvPr>
        </p:nvGraphicFramePr>
        <p:xfrm>
          <a:off x="6965749" y="2636912"/>
          <a:ext cx="459635" cy="5631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965" name="Equation" r:id="rId33" imgW="177480" imgH="215640" progId="Equation.DSMT4">
                  <p:embed/>
                </p:oleObj>
              </mc:Choice>
              <mc:Fallback>
                <p:oleObj name="Equation" r:id="rId33" imgW="1774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6965749" y="2636912"/>
                        <a:ext cx="459635" cy="5631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Объект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9508457"/>
              </p:ext>
            </p:extLst>
          </p:nvPr>
        </p:nvGraphicFramePr>
        <p:xfrm>
          <a:off x="5144490" y="3140968"/>
          <a:ext cx="459635" cy="5631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966" name="Equation" r:id="rId34" imgW="177480" imgH="215640" progId="Equation.DSMT4">
                  <p:embed/>
                </p:oleObj>
              </mc:Choice>
              <mc:Fallback>
                <p:oleObj name="Equation" r:id="rId34" imgW="1774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5144490" y="3140968"/>
                        <a:ext cx="459635" cy="5631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Объект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3089936"/>
              </p:ext>
            </p:extLst>
          </p:nvPr>
        </p:nvGraphicFramePr>
        <p:xfrm>
          <a:off x="6965749" y="3140968"/>
          <a:ext cx="459635" cy="5631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967" name="Equation" r:id="rId35" imgW="177480" imgH="215640" progId="Equation.DSMT4">
                  <p:embed/>
                </p:oleObj>
              </mc:Choice>
              <mc:Fallback>
                <p:oleObj name="Equation" r:id="rId35" imgW="1774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6965749" y="3140968"/>
                        <a:ext cx="459635" cy="5631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Объект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7725472"/>
              </p:ext>
            </p:extLst>
          </p:nvPr>
        </p:nvGraphicFramePr>
        <p:xfrm>
          <a:off x="5182815" y="3767469"/>
          <a:ext cx="382984" cy="2801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968" name="Equation" r:id="rId36" imgW="139680" imgH="101520" progId="Equation.DSMT4">
                  <p:embed/>
                </p:oleObj>
              </mc:Choice>
              <mc:Fallback>
                <p:oleObj name="Equation" r:id="rId36" imgW="139680" imgH="101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5182815" y="3767469"/>
                        <a:ext cx="382984" cy="2801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Объект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7089674"/>
              </p:ext>
            </p:extLst>
          </p:nvPr>
        </p:nvGraphicFramePr>
        <p:xfrm>
          <a:off x="7004074" y="3767469"/>
          <a:ext cx="382984" cy="2801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969" name="Equation" r:id="rId38" imgW="139680" imgH="101520" progId="Equation.DSMT4">
                  <p:embed/>
                </p:oleObj>
              </mc:Choice>
              <mc:Fallback>
                <p:oleObj name="Equation" r:id="rId38" imgW="139680" imgH="101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7004074" y="3767469"/>
                        <a:ext cx="382984" cy="2801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Объект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9788386"/>
              </p:ext>
            </p:extLst>
          </p:nvPr>
        </p:nvGraphicFramePr>
        <p:xfrm>
          <a:off x="5182815" y="4314189"/>
          <a:ext cx="382984" cy="2801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970" name="Equation" r:id="rId39" imgW="139680" imgH="101520" progId="Equation.DSMT4">
                  <p:embed/>
                </p:oleObj>
              </mc:Choice>
              <mc:Fallback>
                <p:oleObj name="Equation" r:id="rId39" imgW="139680" imgH="101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5182815" y="4314189"/>
                        <a:ext cx="382984" cy="2801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Объект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804484"/>
              </p:ext>
            </p:extLst>
          </p:nvPr>
        </p:nvGraphicFramePr>
        <p:xfrm>
          <a:off x="7004074" y="4314189"/>
          <a:ext cx="382984" cy="2801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971" name="Equation" r:id="rId40" imgW="139680" imgH="101520" progId="Equation.DSMT4">
                  <p:embed/>
                </p:oleObj>
              </mc:Choice>
              <mc:Fallback>
                <p:oleObj name="Equation" r:id="rId40" imgW="139680" imgH="101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7004074" y="4314189"/>
                        <a:ext cx="382984" cy="2801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Объект 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9728745"/>
              </p:ext>
            </p:extLst>
          </p:nvPr>
        </p:nvGraphicFramePr>
        <p:xfrm>
          <a:off x="3231877" y="3717032"/>
          <a:ext cx="25241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972" name="Equation" r:id="rId41" imgW="126720" imgH="190440" progId="Equation.DSMT4">
                  <p:embed/>
                </p:oleObj>
              </mc:Choice>
              <mc:Fallback>
                <p:oleObj name="Equation" r:id="rId41" imgW="12672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3231877" y="3717032"/>
                        <a:ext cx="252413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Объект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0140732"/>
              </p:ext>
            </p:extLst>
          </p:nvPr>
        </p:nvGraphicFramePr>
        <p:xfrm>
          <a:off x="3080271" y="4111352"/>
          <a:ext cx="55562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973" name="Equation" r:id="rId42" imgW="279360" imgH="342720" progId="Equation.DSMT4">
                  <p:embed/>
                </p:oleObj>
              </mc:Choice>
              <mc:Fallback>
                <p:oleObj name="Equation" r:id="rId42" imgW="27936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3"/>
                      <a:stretch>
                        <a:fillRect/>
                      </a:stretch>
                    </p:blipFill>
                    <p:spPr>
                      <a:xfrm>
                        <a:off x="3080271" y="4111352"/>
                        <a:ext cx="555625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Объект 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5152904"/>
              </p:ext>
            </p:extLst>
          </p:nvPr>
        </p:nvGraphicFramePr>
        <p:xfrm>
          <a:off x="3231877" y="4877544"/>
          <a:ext cx="25241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974" name="Equation" r:id="rId44" imgW="126720" imgH="190440" progId="Equation.DSMT4">
                  <p:embed/>
                </p:oleObj>
              </mc:Choice>
              <mc:Fallback>
                <p:oleObj name="Equation" r:id="rId44" imgW="12672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3231877" y="4877544"/>
                        <a:ext cx="252413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Объект 6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0722382"/>
              </p:ext>
            </p:extLst>
          </p:nvPr>
        </p:nvGraphicFramePr>
        <p:xfrm>
          <a:off x="3080271" y="5373216"/>
          <a:ext cx="55562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975" name="Equation" r:id="rId45" imgW="279360" imgH="342720" progId="Equation.DSMT4">
                  <p:embed/>
                </p:oleObj>
              </mc:Choice>
              <mc:Fallback>
                <p:oleObj name="Equation" r:id="rId45" imgW="27936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3"/>
                      <a:stretch>
                        <a:fillRect/>
                      </a:stretch>
                    </p:blipFill>
                    <p:spPr>
                      <a:xfrm>
                        <a:off x="3080271" y="5373216"/>
                        <a:ext cx="555625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" name="Объект 6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9857920"/>
              </p:ext>
            </p:extLst>
          </p:nvPr>
        </p:nvGraphicFramePr>
        <p:xfrm>
          <a:off x="5096495" y="4725144"/>
          <a:ext cx="55562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976" name="Equation" r:id="rId46" imgW="279360" imgH="342720" progId="Equation.DSMT4">
                  <p:embed/>
                </p:oleObj>
              </mc:Choice>
              <mc:Fallback>
                <p:oleObj name="Equation" r:id="rId46" imgW="27936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3"/>
                      <a:stretch>
                        <a:fillRect/>
                      </a:stretch>
                    </p:blipFill>
                    <p:spPr>
                      <a:xfrm>
                        <a:off x="5096495" y="4725144"/>
                        <a:ext cx="555625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" name="Объект 7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9109371"/>
              </p:ext>
            </p:extLst>
          </p:nvPr>
        </p:nvGraphicFramePr>
        <p:xfrm>
          <a:off x="6804248" y="4725144"/>
          <a:ext cx="782637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977" name="Equation" r:id="rId47" imgW="393480" imgH="342720" progId="Equation.DSMT4">
                  <p:embed/>
                </p:oleObj>
              </mc:Choice>
              <mc:Fallback>
                <p:oleObj name="Equation" r:id="rId47" imgW="39348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8"/>
                      <a:stretch>
                        <a:fillRect/>
                      </a:stretch>
                    </p:blipFill>
                    <p:spPr>
                      <a:xfrm>
                        <a:off x="6804248" y="4725144"/>
                        <a:ext cx="782637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" name="Объект 7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0669160"/>
              </p:ext>
            </p:extLst>
          </p:nvPr>
        </p:nvGraphicFramePr>
        <p:xfrm>
          <a:off x="5248101" y="5525616"/>
          <a:ext cx="25241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978" name="Equation" r:id="rId49" imgW="126720" imgH="190440" progId="Equation.DSMT4">
                  <p:embed/>
                </p:oleObj>
              </mc:Choice>
              <mc:Fallback>
                <p:oleObj name="Equation" r:id="rId49" imgW="12672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0"/>
                      <a:stretch>
                        <a:fillRect/>
                      </a:stretch>
                    </p:blipFill>
                    <p:spPr>
                      <a:xfrm>
                        <a:off x="5248101" y="5525616"/>
                        <a:ext cx="252413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" name="Объект 7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1250488"/>
              </p:ext>
            </p:extLst>
          </p:nvPr>
        </p:nvGraphicFramePr>
        <p:xfrm>
          <a:off x="7032054" y="5563716"/>
          <a:ext cx="32702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979" name="Equation" r:id="rId51" imgW="164880" imgH="152280" progId="Equation.DSMT4">
                  <p:embed/>
                </p:oleObj>
              </mc:Choice>
              <mc:Fallback>
                <p:oleObj name="Equation" r:id="rId51" imgW="16488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2"/>
                      <a:stretch>
                        <a:fillRect/>
                      </a:stretch>
                    </p:blipFill>
                    <p:spPr>
                      <a:xfrm>
                        <a:off x="7032054" y="5563716"/>
                        <a:ext cx="327025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Прямая соединительная линия 5"/>
          <p:cNvCxnSpPr/>
          <p:nvPr/>
        </p:nvCxnSpPr>
        <p:spPr>
          <a:xfrm>
            <a:off x="217881" y="1700808"/>
            <a:ext cx="8812618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Прямая соединительная линия 7"/>
          <p:cNvCxnSpPr/>
          <p:nvPr/>
        </p:nvCxnSpPr>
        <p:spPr>
          <a:xfrm>
            <a:off x="2411760" y="1026294"/>
            <a:ext cx="0" cy="535503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Прямая соединительная линия 73"/>
          <p:cNvCxnSpPr/>
          <p:nvPr/>
        </p:nvCxnSpPr>
        <p:spPr>
          <a:xfrm>
            <a:off x="4355976" y="1039515"/>
            <a:ext cx="0" cy="535503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Прямая соединительная линия 74"/>
          <p:cNvCxnSpPr/>
          <p:nvPr/>
        </p:nvCxnSpPr>
        <p:spPr>
          <a:xfrm>
            <a:off x="6300192" y="1026294"/>
            <a:ext cx="0" cy="535503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Прямая соединительная линия 75"/>
          <p:cNvCxnSpPr/>
          <p:nvPr/>
        </p:nvCxnSpPr>
        <p:spPr>
          <a:xfrm>
            <a:off x="217881" y="2191957"/>
            <a:ext cx="8812618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Прямая соединительная линия 76"/>
          <p:cNvCxnSpPr/>
          <p:nvPr/>
        </p:nvCxnSpPr>
        <p:spPr>
          <a:xfrm>
            <a:off x="217881" y="2651726"/>
            <a:ext cx="8812618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Прямая соединительная линия 77"/>
          <p:cNvCxnSpPr/>
          <p:nvPr/>
        </p:nvCxnSpPr>
        <p:spPr>
          <a:xfrm>
            <a:off x="217881" y="3130727"/>
            <a:ext cx="8812618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9" name="Прямая соединительная линия 78"/>
          <p:cNvCxnSpPr/>
          <p:nvPr/>
        </p:nvCxnSpPr>
        <p:spPr>
          <a:xfrm>
            <a:off x="217881" y="3647513"/>
            <a:ext cx="8812618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Прямая соединительная линия 79"/>
          <p:cNvCxnSpPr/>
          <p:nvPr/>
        </p:nvCxnSpPr>
        <p:spPr>
          <a:xfrm>
            <a:off x="217881" y="4149080"/>
            <a:ext cx="8812618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Прямая соединительная линия 80"/>
          <p:cNvCxnSpPr/>
          <p:nvPr/>
        </p:nvCxnSpPr>
        <p:spPr>
          <a:xfrm>
            <a:off x="217881" y="4797152"/>
            <a:ext cx="8812618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" name="Прямая соединительная линия 81"/>
          <p:cNvCxnSpPr/>
          <p:nvPr/>
        </p:nvCxnSpPr>
        <p:spPr>
          <a:xfrm>
            <a:off x="217881" y="5427090"/>
            <a:ext cx="8812618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3" name="Прямая соединительная линия 82"/>
          <p:cNvCxnSpPr/>
          <p:nvPr/>
        </p:nvCxnSpPr>
        <p:spPr>
          <a:xfrm>
            <a:off x="217881" y="6059016"/>
            <a:ext cx="8812618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319215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10000">
              <a:schemeClr val="accent1">
                <a:lumMod val="40000"/>
                <a:lumOff val="60000"/>
              </a:schemeClr>
            </a:gs>
            <a:gs pos="17000">
              <a:schemeClr val="accent1">
                <a:lumMod val="20000"/>
                <a:lumOff val="80000"/>
              </a:schemeClr>
            </a:gs>
            <a:gs pos="1000">
              <a:schemeClr val="accent1">
                <a:lumMod val="75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0" y="450000"/>
            <a:ext cx="108000" cy="6408000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5" name="Прямоугольник 54"/>
          <p:cNvSpPr/>
          <p:nvPr/>
        </p:nvSpPr>
        <p:spPr>
          <a:xfrm>
            <a:off x="45922" y="665312"/>
            <a:ext cx="108000" cy="5992186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6" name="Прямоугольник 55"/>
          <p:cNvSpPr/>
          <p:nvPr/>
        </p:nvSpPr>
        <p:spPr>
          <a:xfrm>
            <a:off x="109881" y="809308"/>
            <a:ext cx="108000" cy="6048692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" name="Прямоугольник 2"/>
          <p:cNvSpPr/>
          <p:nvPr/>
        </p:nvSpPr>
        <p:spPr>
          <a:xfrm>
            <a:off x="89756" y="6765500"/>
            <a:ext cx="8874732" cy="9250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8" name="Прямоугольник 57"/>
          <p:cNvSpPr/>
          <p:nvPr/>
        </p:nvSpPr>
        <p:spPr>
          <a:xfrm>
            <a:off x="108000" y="6680896"/>
            <a:ext cx="8621180" cy="126000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9" name="Прямоугольник 58"/>
          <p:cNvSpPr/>
          <p:nvPr/>
        </p:nvSpPr>
        <p:spPr>
          <a:xfrm flipV="1">
            <a:off x="76363" y="6644902"/>
            <a:ext cx="8550188" cy="972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1" name="TextBox 60"/>
          <p:cNvSpPr txBox="1"/>
          <p:nvPr/>
        </p:nvSpPr>
        <p:spPr>
          <a:xfrm>
            <a:off x="0" y="0"/>
            <a:ext cx="5436096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600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§4</a:t>
            </a:r>
            <a:r>
              <a:rPr lang="ru-RU" sz="2600" b="1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Предел числовой функции</a:t>
            </a:r>
            <a:endParaRPr lang="ru-RU" sz="2600" b="1" i="0" dirty="0">
              <a:solidFill>
                <a:schemeClr val="accent1">
                  <a:lumMod val="20000"/>
                  <a:lumOff val="8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3" name="Прямоугольник 62"/>
          <p:cNvSpPr/>
          <p:nvPr/>
        </p:nvSpPr>
        <p:spPr>
          <a:xfrm>
            <a:off x="5724128" y="50831"/>
            <a:ext cx="3419872" cy="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" name="Прямоугольник 3"/>
          <p:cNvSpPr/>
          <p:nvPr/>
        </p:nvSpPr>
        <p:spPr>
          <a:xfrm>
            <a:off x="9030499" y="0"/>
            <a:ext cx="45719" cy="102629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0" name="TextBox 29"/>
          <p:cNvSpPr txBox="1"/>
          <p:nvPr/>
        </p:nvSpPr>
        <p:spPr>
          <a:xfrm>
            <a:off x="1612560" y="490910"/>
            <a:ext cx="5967467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26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.4.6. Пределы основных функций</a:t>
            </a:r>
            <a:endParaRPr lang="ru-RU" sz="2600" b="1" i="0" dirty="0">
              <a:solidFill>
                <a:schemeClr val="accent5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7" name="TextBox 66"/>
          <p:cNvSpPr txBox="1"/>
          <p:nvPr/>
        </p:nvSpPr>
        <p:spPr>
          <a:xfrm>
            <a:off x="456857" y="1026294"/>
            <a:ext cx="7835307" cy="5642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Функция            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х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0             </a:t>
            </a:r>
            <a:r>
              <a:rPr lang="ru-RU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х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+          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х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-</a:t>
            </a:r>
          </a:p>
        </p:txBody>
      </p:sp>
      <p:graphicFrame>
        <p:nvGraphicFramePr>
          <p:cNvPr id="34" name="Объект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968309"/>
              </p:ext>
            </p:extLst>
          </p:nvPr>
        </p:nvGraphicFramePr>
        <p:xfrm>
          <a:off x="1228498" y="1700808"/>
          <a:ext cx="40481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258" name="Equation" r:id="rId4" imgW="203040" imgH="228600" progId="Equation.DSMT4">
                  <p:embed/>
                </p:oleObj>
              </mc:Choice>
              <mc:Fallback>
                <p:oleObj name="Equation" r:id="rId4" imgW="2030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28498" y="1700808"/>
                        <a:ext cx="404812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Объект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1489901"/>
              </p:ext>
            </p:extLst>
          </p:nvPr>
        </p:nvGraphicFramePr>
        <p:xfrm>
          <a:off x="975292" y="3759775"/>
          <a:ext cx="91122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259" name="Equation" r:id="rId6" imgW="457200" imgH="241200" progId="Equation.DSMT4">
                  <p:embed/>
                </p:oleObj>
              </mc:Choice>
              <mc:Fallback>
                <p:oleObj name="Equation" r:id="rId6" imgW="4572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75292" y="3759775"/>
                        <a:ext cx="911225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Объект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5015984"/>
              </p:ext>
            </p:extLst>
          </p:nvPr>
        </p:nvGraphicFramePr>
        <p:xfrm>
          <a:off x="1139598" y="5334850"/>
          <a:ext cx="58261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260" name="Equation" r:id="rId8" imgW="291960" imgH="190440" progId="Equation.DSMT4">
                  <p:embed/>
                </p:oleObj>
              </mc:Choice>
              <mc:Fallback>
                <p:oleObj name="Equation" r:id="rId8" imgW="29196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139598" y="5334850"/>
                        <a:ext cx="582613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Объект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3006230"/>
              </p:ext>
            </p:extLst>
          </p:nvPr>
        </p:nvGraphicFramePr>
        <p:xfrm>
          <a:off x="1253898" y="3259832"/>
          <a:ext cx="35401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261" name="Equation" r:id="rId10" imgW="177480" imgH="228600" progId="Equation.DSMT4">
                  <p:embed/>
                </p:oleObj>
              </mc:Choice>
              <mc:Fallback>
                <p:oleObj name="Equation" r:id="rId10" imgW="177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253898" y="3259832"/>
                        <a:ext cx="354013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Объект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2645596"/>
              </p:ext>
            </p:extLst>
          </p:nvPr>
        </p:nvGraphicFramePr>
        <p:xfrm>
          <a:off x="7041977" y="2329299"/>
          <a:ext cx="25241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262" name="Equation" r:id="rId12" imgW="126720" imgH="190440" progId="Equation.DSMT4">
                  <p:embed/>
                </p:oleObj>
              </mc:Choice>
              <mc:Fallback>
                <p:oleObj name="Equation" r:id="rId12" imgW="12672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041977" y="2329299"/>
                        <a:ext cx="252413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Объект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6987426"/>
              </p:ext>
            </p:extLst>
          </p:nvPr>
        </p:nvGraphicFramePr>
        <p:xfrm>
          <a:off x="2952330" y="4813753"/>
          <a:ext cx="55562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263" name="Equation" r:id="rId14" imgW="279360" imgH="152280" progId="Equation.DSMT4">
                  <p:embed/>
                </p:oleObj>
              </mc:Choice>
              <mc:Fallback>
                <p:oleObj name="Equation" r:id="rId14" imgW="27936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952330" y="4813753"/>
                        <a:ext cx="555625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Объект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3914680"/>
              </p:ext>
            </p:extLst>
          </p:nvPr>
        </p:nvGraphicFramePr>
        <p:xfrm>
          <a:off x="2952330" y="4373270"/>
          <a:ext cx="555625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264" name="Equation" r:id="rId16" imgW="279360" imgH="139680" progId="Equation.DSMT4">
                  <p:embed/>
                </p:oleObj>
              </mc:Choice>
              <mc:Fallback>
                <p:oleObj name="Equation" r:id="rId16" imgW="27936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952330" y="4373270"/>
                        <a:ext cx="555625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Объект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4234312"/>
              </p:ext>
            </p:extLst>
          </p:nvPr>
        </p:nvGraphicFramePr>
        <p:xfrm>
          <a:off x="1064192" y="2329299"/>
          <a:ext cx="73342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265" name="Equation" r:id="rId18" imgW="368280" imgH="190440" progId="Equation.DSMT4">
                  <p:embed/>
                </p:oleObj>
              </mc:Choice>
              <mc:Fallback>
                <p:oleObj name="Equation" r:id="rId18" imgW="36828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064192" y="2329299"/>
                        <a:ext cx="733425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Объект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226633"/>
              </p:ext>
            </p:extLst>
          </p:nvPr>
        </p:nvGraphicFramePr>
        <p:xfrm>
          <a:off x="811779" y="2777106"/>
          <a:ext cx="12382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266" name="Equation" r:id="rId20" imgW="622080" imgH="190440" progId="Equation.DSMT4">
                  <p:embed/>
                </p:oleObj>
              </mc:Choice>
              <mc:Fallback>
                <p:oleObj name="Equation" r:id="rId20" imgW="62208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811779" y="2777106"/>
                        <a:ext cx="123825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Объект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0970163"/>
              </p:ext>
            </p:extLst>
          </p:nvPr>
        </p:nvGraphicFramePr>
        <p:xfrm>
          <a:off x="1064192" y="4322470"/>
          <a:ext cx="73342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267" name="Equation" r:id="rId22" imgW="368280" imgH="190440" progId="Equation.DSMT4">
                  <p:embed/>
                </p:oleObj>
              </mc:Choice>
              <mc:Fallback>
                <p:oleObj name="Equation" r:id="rId22" imgW="36828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064192" y="4322470"/>
                        <a:ext cx="733425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Объект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9595312"/>
              </p:ext>
            </p:extLst>
          </p:nvPr>
        </p:nvGraphicFramePr>
        <p:xfrm>
          <a:off x="811779" y="4775653"/>
          <a:ext cx="12382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268" name="Equation" r:id="rId23" imgW="622080" imgH="190440" progId="Equation.DSMT4">
                  <p:embed/>
                </p:oleObj>
              </mc:Choice>
              <mc:Fallback>
                <p:oleObj name="Equation" r:id="rId23" imgW="62208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811779" y="4775653"/>
                        <a:ext cx="123825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Объект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4813210"/>
              </p:ext>
            </p:extLst>
          </p:nvPr>
        </p:nvGraphicFramePr>
        <p:xfrm>
          <a:off x="3129336" y="2341999"/>
          <a:ext cx="201613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269" name="Equation" r:id="rId24" imgW="101520" imgH="177480" progId="Equation.DSMT4">
                  <p:embed/>
                </p:oleObj>
              </mc:Choice>
              <mc:Fallback>
                <p:oleObj name="Equation" r:id="rId24" imgW="1015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3129336" y="2341999"/>
                        <a:ext cx="201613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Объект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9431049"/>
              </p:ext>
            </p:extLst>
          </p:nvPr>
        </p:nvGraphicFramePr>
        <p:xfrm>
          <a:off x="3129336" y="2789806"/>
          <a:ext cx="201613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270" name="Equation" r:id="rId26" imgW="101520" imgH="177480" progId="Equation.DSMT4">
                  <p:embed/>
                </p:oleObj>
              </mc:Choice>
              <mc:Fallback>
                <p:oleObj name="Equation" r:id="rId26" imgW="1015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3129336" y="2789806"/>
                        <a:ext cx="201613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Объект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6281592"/>
              </p:ext>
            </p:extLst>
          </p:nvPr>
        </p:nvGraphicFramePr>
        <p:xfrm>
          <a:off x="3129336" y="3310632"/>
          <a:ext cx="201613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271" name="Equation" r:id="rId27" imgW="101520" imgH="177480" progId="Equation.DSMT4">
                  <p:embed/>
                </p:oleObj>
              </mc:Choice>
              <mc:Fallback>
                <p:oleObj name="Equation" r:id="rId27" imgW="1015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3129336" y="3310632"/>
                        <a:ext cx="201613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Объект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3551181"/>
              </p:ext>
            </p:extLst>
          </p:nvPr>
        </p:nvGraphicFramePr>
        <p:xfrm>
          <a:off x="2952330" y="5385650"/>
          <a:ext cx="555625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272" name="Equation" r:id="rId28" imgW="279360" imgH="139680" progId="Equation.DSMT4">
                  <p:embed/>
                </p:oleObj>
              </mc:Choice>
              <mc:Fallback>
                <p:oleObj name="Equation" r:id="rId28" imgW="27936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952330" y="5385650"/>
                        <a:ext cx="555625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Объект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6849428"/>
              </p:ext>
            </p:extLst>
          </p:nvPr>
        </p:nvGraphicFramePr>
        <p:xfrm>
          <a:off x="6976691" y="4877066"/>
          <a:ext cx="382984" cy="2801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273" name="Equation" r:id="rId29" imgW="139680" imgH="101520" progId="Equation.DSMT4">
                  <p:embed/>
                </p:oleObj>
              </mc:Choice>
              <mc:Fallback>
                <p:oleObj name="Equation" r:id="rId29" imgW="139680" imgH="101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6976691" y="4877066"/>
                        <a:ext cx="382984" cy="2801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Объект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5214523"/>
              </p:ext>
            </p:extLst>
          </p:nvPr>
        </p:nvGraphicFramePr>
        <p:xfrm>
          <a:off x="6976691" y="4445018"/>
          <a:ext cx="382984" cy="2801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274" name="Equation" r:id="rId31" imgW="139680" imgH="101520" progId="Equation.DSMT4">
                  <p:embed/>
                </p:oleObj>
              </mc:Choice>
              <mc:Fallback>
                <p:oleObj name="Equation" r:id="rId31" imgW="139680" imgH="101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6976691" y="4445018"/>
                        <a:ext cx="382984" cy="2801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Объект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7406509"/>
              </p:ext>
            </p:extLst>
          </p:nvPr>
        </p:nvGraphicFramePr>
        <p:xfrm>
          <a:off x="6976691" y="5453130"/>
          <a:ext cx="382984" cy="2801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275" name="Equation" r:id="rId32" imgW="139680" imgH="101520" progId="Equation.DSMT4">
                  <p:embed/>
                </p:oleObj>
              </mc:Choice>
              <mc:Fallback>
                <p:oleObj name="Equation" r:id="rId32" imgW="139680" imgH="101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6976691" y="5453130"/>
                        <a:ext cx="382984" cy="2801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Объект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7960664"/>
              </p:ext>
            </p:extLst>
          </p:nvPr>
        </p:nvGraphicFramePr>
        <p:xfrm>
          <a:off x="5024487" y="4360570"/>
          <a:ext cx="55562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276" name="Equation" r:id="rId33" imgW="279360" imgH="152280" progId="Equation.DSMT4">
                  <p:embed/>
                </p:oleObj>
              </mc:Choice>
              <mc:Fallback>
                <p:oleObj name="Equation" r:id="rId33" imgW="27936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024487" y="4360570"/>
                        <a:ext cx="555625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Объект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1271668"/>
              </p:ext>
            </p:extLst>
          </p:nvPr>
        </p:nvGraphicFramePr>
        <p:xfrm>
          <a:off x="5024487" y="5372950"/>
          <a:ext cx="55562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277" name="Equation" r:id="rId34" imgW="279360" imgH="152280" progId="Equation.DSMT4">
                  <p:embed/>
                </p:oleObj>
              </mc:Choice>
              <mc:Fallback>
                <p:oleObj name="Equation" r:id="rId34" imgW="27936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024487" y="5372950"/>
                        <a:ext cx="555625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Объект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8327123"/>
              </p:ext>
            </p:extLst>
          </p:nvPr>
        </p:nvGraphicFramePr>
        <p:xfrm>
          <a:off x="5024487" y="4826453"/>
          <a:ext cx="555625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278" name="Equation" r:id="rId35" imgW="279360" imgH="139680" progId="Equation.DSMT4">
                  <p:embed/>
                </p:oleObj>
              </mc:Choice>
              <mc:Fallback>
                <p:oleObj name="Equation" r:id="rId35" imgW="27936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024487" y="4826453"/>
                        <a:ext cx="555625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Объект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1445250"/>
              </p:ext>
            </p:extLst>
          </p:nvPr>
        </p:nvGraphicFramePr>
        <p:xfrm>
          <a:off x="5024487" y="2367399"/>
          <a:ext cx="55562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279" name="Equation" r:id="rId36" imgW="279360" imgH="152280" progId="Equation.DSMT4">
                  <p:embed/>
                </p:oleObj>
              </mc:Choice>
              <mc:Fallback>
                <p:oleObj name="Equation" r:id="rId36" imgW="27936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024487" y="2367399"/>
                        <a:ext cx="555625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Объект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3611652"/>
              </p:ext>
            </p:extLst>
          </p:nvPr>
        </p:nvGraphicFramePr>
        <p:xfrm>
          <a:off x="6890371" y="2815206"/>
          <a:ext cx="55562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280" name="Equation" r:id="rId37" imgW="279360" imgH="152280" progId="Equation.DSMT4">
                  <p:embed/>
                </p:oleObj>
              </mc:Choice>
              <mc:Fallback>
                <p:oleObj name="Equation" r:id="rId37" imgW="27936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890371" y="2815206"/>
                        <a:ext cx="555625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Объект 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1466975"/>
              </p:ext>
            </p:extLst>
          </p:nvPr>
        </p:nvGraphicFramePr>
        <p:xfrm>
          <a:off x="5024487" y="3336032"/>
          <a:ext cx="55562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281" name="Equation" r:id="rId38" imgW="279360" imgH="152280" progId="Equation.DSMT4">
                  <p:embed/>
                </p:oleObj>
              </mc:Choice>
              <mc:Fallback>
                <p:oleObj name="Equation" r:id="rId38" imgW="27936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024487" y="3336032"/>
                        <a:ext cx="555625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Объект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3299908"/>
              </p:ext>
            </p:extLst>
          </p:nvPr>
        </p:nvGraphicFramePr>
        <p:xfrm>
          <a:off x="5176093" y="2777106"/>
          <a:ext cx="25241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282" name="Equation" r:id="rId39" imgW="126720" imgH="190440" progId="Equation.DSMT4">
                  <p:embed/>
                </p:oleObj>
              </mc:Choice>
              <mc:Fallback>
                <p:oleObj name="Equation" r:id="rId39" imgW="12672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176093" y="2777106"/>
                        <a:ext cx="252413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Объект 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9476785"/>
              </p:ext>
            </p:extLst>
          </p:nvPr>
        </p:nvGraphicFramePr>
        <p:xfrm>
          <a:off x="7041977" y="3336032"/>
          <a:ext cx="25241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283" name="Equation" r:id="rId40" imgW="126720" imgH="190440" progId="Equation.DSMT4">
                  <p:embed/>
                </p:oleObj>
              </mc:Choice>
              <mc:Fallback>
                <p:oleObj name="Equation" r:id="rId40" imgW="12672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041977" y="3336032"/>
                        <a:ext cx="252413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1" name="Прямая соединительная линия 40"/>
          <p:cNvCxnSpPr/>
          <p:nvPr/>
        </p:nvCxnSpPr>
        <p:spPr>
          <a:xfrm>
            <a:off x="217881" y="1700808"/>
            <a:ext cx="8812618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Прямая соединительная линия 41"/>
          <p:cNvCxnSpPr/>
          <p:nvPr/>
        </p:nvCxnSpPr>
        <p:spPr>
          <a:xfrm>
            <a:off x="2411760" y="1026294"/>
            <a:ext cx="0" cy="535503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Прямая соединительная линия 68"/>
          <p:cNvCxnSpPr/>
          <p:nvPr/>
        </p:nvCxnSpPr>
        <p:spPr>
          <a:xfrm>
            <a:off x="4355976" y="1039515"/>
            <a:ext cx="0" cy="535503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Прямая соединительная линия 69"/>
          <p:cNvCxnSpPr/>
          <p:nvPr/>
        </p:nvCxnSpPr>
        <p:spPr>
          <a:xfrm>
            <a:off x="6300192" y="1026294"/>
            <a:ext cx="0" cy="535503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Прямая соединительная линия 70"/>
          <p:cNvCxnSpPr/>
          <p:nvPr/>
        </p:nvCxnSpPr>
        <p:spPr>
          <a:xfrm>
            <a:off x="240740" y="3759775"/>
            <a:ext cx="8812618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Прямая соединительная линия 71"/>
          <p:cNvCxnSpPr/>
          <p:nvPr/>
        </p:nvCxnSpPr>
        <p:spPr>
          <a:xfrm>
            <a:off x="217881" y="5877272"/>
            <a:ext cx="8812618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Прямая соединительная линия 72"/>
          <p:cNvCxnSpPr/>
          <p:nvPr/>
        </p:nvCxnSpPr>
        <p:spPr>
          <a:xfrm>
            <a:off x="240740" y="5229200"/>
            <a:ext cx="8812618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Прямая соединительная линия 73"/>
          <p:cNvCxnSpPr/>
          <p:nvPr/>
        </p:nvCxnSpPr>
        <p:spPr>
          <a:xfrm>
            <a:off x="240740" y="3279777"/>
            <a:ext cx="8812618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6992006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10000">
              <a:schemeClr val="accent1">
                <a:lumMod val="40000"/>
                <a:lumOff val="60000"/>
              </a:schemeClr>
            </a:gs>
            <a:gs pos="17000">
              <a:schemeClr val="accent1">
                <a:lumMod val="20000"/>
                <a:lumOff val="80000"/>
              </a:schemeClr>
            </a:gs>
            <a:gs pos="1000">
              <a:schemeClr val="accent1">
                <a:lumMod val="75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0" y="450000"/>
            <a:ext cx="108000" cy="6408000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5" name="Прямоугольник 54"/>
          <p:cNvSpPr/>
          <p:nvPr/>
        </p:nvSpPr>
        <p:spPr>
          <a:xfrm>
            <a:off x="45922" y="665312"/>
            <a:ext cx="108000" cy="5992186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6" name="Прямоугольник 55"/>
          <p:cNvSpPr/>
          <p:nvPr/>
        </p:nvSpPr>
        <p:spPr>
          <a:xfrm>
            <a:off x="109881" y="809308"/>
            <a:ext cx="108000" cy="6048692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" name="Прямоугольник 2"/>
          <p:cNvSpPr/>
          <p:nvPr/>
        </p:nvSpPr>
        <p:spPr>
          <a:xfrm>
            <a:off x="89756" y="6765500"/>
            <a:ext cx="8874732" cy="9250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8" name="Прямоугольник 57"/>
          <p:cNvSpPr/>
          <p:nvPr/>
        </p:nvSpPr>
        <p:spPr>
          <a:xfrm>
            <a:off x="108000" y="6680896"/>
            <a:ext cx="8621180" cy="126000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9" name="Прямоугольник 58"/>
          <p:cNvSpPr/>
          <p:nvPr/>
        </p:nvSpPr>
        <p:spPr>
          <a:xfrm flipV="1">
            <a:off x="76363" y="6644902"/>
            <a:ext cx="8550188" cy="972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1" name="TextBox 60"/>
          <p:cNvSpPr txBox="1"/>
          <p:nvPr/>
        </p:nvSpPr>
        <p:spPr>
          <a:xfrm>
            <a:off x="0" y="0"/>
            <a:ext cx="5436096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600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§4</a:t>
            </a:r>
            <a:r>
              <a:rPr lang="ru-RU" sz="2600" b="1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Предел числовой функции</a:t>
            </a:r>
            <a:endParaRPr lang="ru-RU" sz="2600" b="1" i="0" dirty="0">
              <a:solidFill>
                <a:schemeClr val="accent1">
                  <a:lumMod val="20000"/>
                  <a:lumOff val="8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3" name="Прямоугольник 62"/>
          <p:cNvSpPr/>
          <p:nvPr/>
        </p:nvSpPr>
        <p:spPr>
          <a:xfrm>
            <a:off x="5724128" y="50831"/>
            <a:ext cx="3419872" cy="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" name="Прямоугольник 3"/>
          <p:cNvSpPr/>
          <p:nvPr/>
        </p:nvSpPr>
        <p:spPr>
          <a:xfrm>
            <a:off x="9030499" y="0"/>
            <a:ext cx="45719" cy="102629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0" name="TextBox 29"/>
          <p:cNvSpPr txBox="1"/>
          <p:nvPr/>
        </p:nvSpPr>
        <p:spPr>
          <a:xfrm>
            <a:off x="1939381" y="490910"/>
            <a:ext cx="5313827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26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.4.7. Эквивалентные функции</a:t>
            </a:r>
            <a:endParaRPr lang="ru-RU" sz="2600" b="1" i="0" dirty="0">
              <a:solidFill>
                <a:schemeClr val="accent5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5" name="Группа 4"/>
          <p:cNvGrpSpPr/>
          <p:nvPr/>
        </p:nvGrpSpPr>
        <p:grpSpPr>
          <a:xfrm>
            <a:off x="553117" y="931883"/>
            <a:ext cx="8142146" cy="1609705"/>
            <a:chOff x="553117" y="931883"/>
            <a:chExt cx="8142146" cy="1609705"/>
          </a:xfrm>
        </p:grpSpPr>
        <p:sp>
          <p:nvSpPr>
            <p:cNvPr id="13" name="TextBox 12"/>
            <p:cNvSpPr txBox="1"/>
            <p:nvPr/>
          </p:nvSpPr>
          <p:spPr>
            <a:xfrm>
              <a:off x="553117" y="931883"/>
              <a:ext cx="8142146" cy="130619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ru-RU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Функции </a:t>
              </a:r>
              <a:r>
                <a:rPr lang="en-US" sz="2800" i="1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f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(</a:t>
              </a:r>
              <a:r>
                <a:rPr lang="en-US" sz="2800" i="1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x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)</a:t>
              </a:r>
              <a:r>
                <a:rPr lang="ru-RU" sz="2800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 и </a:t>
              </a:r>
              <a:r>
                <a:rPr lang="en-US" sz="2800" i="1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g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(</a:t>
              </a:r>
              <a:r>
                <a:rPr lang="en-US" sz="2800" i="1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x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)</a:t>
              </a:r>
              <a:r>
                <a:rPr lang="ru-RU" sz="2800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 </a:t>
              </a:r>
              <a:r>
                <a:rPr lang="ru-RU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называются </a:t>
              </a:r>
              <a:r>
                <a:rPr lang="ru-RU" sz="2800" b="1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эквивалентными при </a:t>
              </a:r>
              <a:r>
                <a:rPr lang="ru-RU" sz="2800" b="1" i="1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х</a:t>
              </a:r>
              <a:r>
                <a:rPr lang="ru-RU" sz="2800" b="1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 </a:t>
              </a:r>
              <a:r>
                <a:rPr lang="ru-RU" sz="2800" b="1" i="1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х</a:t>
              </a:r>
              <a:r>
                <a:rPr lang="ru-RU" sz="2800" b="1" baseline="-250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0</a:t>
              </a:r>
              <a:r>
                <a:rPr lang="ru-RU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 , если </a:t>
              </a:r>
            </a:p>
          </p:txBody>
        </p:sp>
        <p:graphicFrame>
          <p:nvGraphicFramePr>
            <p:cNvPr id="14" name="Объект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06377488"/>
                </p:ext>
              </p:extLst>
            </p:nvPr>
          </p:nvGraphicFramePr>
          <p:xfrm>
            <a:off x="3309938" y="1516063"/>
            <a:ext cx="2084387" cy="1025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203" name="Equation" r:id="rId4" imgW="977760" imgH="482400" progId="Equation.DSMT4">
                    <p:embed/>
                  </p:oleObj>
                </mc:Choice>
                <mc:Fallback>
                  <p:oleObj name="Equation" r:id="rId4" imgW="977760" imgH="482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3309938" y="1516063"/>
                          <a:ext cx="2084387" cy="10255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" name="TextBox 14"/>
          <p:cNvSpPr txBox="1"/>
          <p:nvPr/>
        </p:nvSpPr>
        <p:spPr>
          <a:xfrm>
            <a:off x="553117" y="2492896"/>
            <a:ext cx="8142146" cy="21154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ru-RU" sz="2800" u="sng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Правило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: при нахождении пределов от произведения и частного функций возможна замена сомножителей, числителя и знаменателя на более простые эквивалентные им функции.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539552" y="4737801"/>
            <a:ext cx="8142146" cy="16435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При </a:t>
            </a:r>
            <a:r>
              <a:rPr lang="ru-RU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х</a:t>
            </a:r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 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(+</a:t>
            </a:r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 или -) многочлен от 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х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возможно заменить эквивалентно на слагаемое с наибольшей степенью у 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х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0761566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10000">
              <a:schemeClr val="accent1">
                <a:lumMod val="40000"/>
                <a:lumOff val="60000"/>
              </a:schemeClr>
            </a:gs>
            <a:gs pos="17000">
              <a:schemeClr val="accent1">
                <a:lumMod val="20000"/>
                <a:lumOff val="80000"/>
              </a:schemeClr>
            </a:gs>
            <a:gs pos="1000">
              <a:schemeClr val="accent1">
                <a:lumMod val="75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0" y="450000"/>
            <a:ext cx="108000" cy="6408000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5" name="Прямоугольник 54"/>
          <p:cNvSpPr/>
          <p:nvPr/>
        </p:nvSpPr>
        <p:spPr>
          <a:xfrm>
            <a:off x="45922" y="665312"/>
            <a:ext cx="108000" cy="5992186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6" name="Прямоугольник 55"/>
          <p:cNvSpPr/>
          <p:nvPr/>
        </p:nvSpPr>
        <p:spPr>
          <a:xfrm>
            <a:off x="109881" y="809308"/>
            <a:ext cx="108000" cy="6048692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" name="Прямоугольник 2"/>
          <p:cNvSpPr/>
          <p:nvPr/>
        </p:nvSpPr>
        <p:spPr>
          <a:xfrm>
            <a:off x="89756" y="6765500"/>
            <a:ext cx="8874732" cy="9250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8" name="Прямоугольник 57"/>
          <p:cNvSpPr/>
          <p:nvPr/>
        </p:nvSpPr>
        <p:spPr>
          <a:xfrm>
            <a:off x="108000" y="6680896"/>
            <a:ext cx="8621180" cy="126000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9" name="Прямоугольник 58"/>
          <p:cNvSpPr/>
          <p:nvPr/>
        </p:nvSpPr>
        <p:spPr>
          <a:xfrm flipV="1">
            <a:off x="76363" y="6644902"/>
            <a:ext cx="8550188" cy="972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1" name="TextBox 60"/>
          <p:cNvSpPr txBox="1"/>
          <p:nvPr/>
        </p:nvSpPr>
        <p:spPr>
          <a:xfrm>
            <a:off x="0" y="0"/>
            <a:ext cx="5436096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600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§4</a:t>
            </a:r>
            <a:r>
              <a:rPr lang="ru-RU" sz="2600" b="1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Предел числовой функции</a:t>
            </a:r>
            <a:endParaRPr lang="ru-RU" sz="2600" b="1" i="0" dirty="0">
              <a:solidFill>
                <a:schemeClr val="accent1">
                  <a:lumMod val="20000"/>
                  <a:lumOff val="8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3" name="Прямоугольник 62"/>
          <p:cNvSpPr/>
          <p:nvPr/>
        </p:nvSpPr>
        <p:spPr>
          <a:xfrm>
            <a:off x="5724128" y="50831"/>
            <a:ext cx="3419872" cy="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" name="Прямоугольник 3"/>
          <p:cNvSpPr/>
          <p:nvPr/>
        </p:nvSpPr>
        <p:spPr>
          <a:xfrm>
            <a:off x="9030499" y="0"/>
            <a:ext cx="45719" cy="102629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0" name="TextBox 29"/>
          <p:cNvSpPr txBox="1"/>
          <p:nvPr/>
        </p:nvSpPr>
        <p:spPr>
          <a:xfrm>
            <a:off x="1370031" y="490910"/>
            <a:ext cx="6452536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26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.4.8. Первый замечательный предел</a:t>
            </a:r>
            <a:endParaRPr lang="ru-RU" sz="2600" b="1" i="0" dirty="0">
              <a:solidFill>
                <a:schemeClr val="accent5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4586549" y="1310032"/>
            <a:ext cx="3658843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- первый замечательный предел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4586549" y="2775006"/>
            <a:ext cx="3461626" cy="11264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Возьмем круг радиуса 1.</a:t>
            </a:r>
          </a:p>
        </p:txBody>
      </p:sp>
      <p:graphicFrame>
        <p:nvGraphicFramePr>
          <p:cNvPr id="18" name="Объект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5575560"/>
              </p:ext>
            </p:extLst>
          </p:nvPr>
        </p:nvGraphicFramePr>
        <p:xfrm>
          <a:off x="2339752" y="1284039"/>
          <a:ext cx="1866900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23" name="Equation" r:id="rId4" imgW="876240" imgH="457200" progId="Equation.DSMT4">
                  <p:embed/>
                </p:oleObj>
              </mc:Choice>
              <mc:Fallback>
                <p:oleObj name="Equation" r:id="rId4" imgW="87624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39752" y="1284039"/>
                        <a:ext cx="1866900" cy="971550"/>
                      </a:xfrm>
                      <a:prstGeom prst="rect">
                        <a:avLst/>
                      </a:prstGeom>
                      <a:ln w="28575">
                        <a:solidFill>
                          <a:schemeClr val="accent1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430863" y="2278987"/>
            <a:ext cx="365884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Доказательство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: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4603574" y="4197965"/>
            <a:ext cx="3173594" cy="216059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Обозначим радианную меру угла 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МОВ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через 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х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. Пусть 0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&lt;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&lt;/2</a:t>
            </a:r>
            <a:endParaRPr lang="ru-RU" sz="2800" dirty="0" smtClean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pic>
        <p:nvPicPr>
          <p:cNvPr id="6" name="Рисунок 5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7545" y="2785157"/>
            <a:ext cx="4086795" cy="3743847"/>
          </a:xfrm>
          <a:prstGeom prst="rect">
            <a:avLst/>
          </a:prstGeom>
        </p:spPr>
      </p:pic>
      <p:pic>
        <p:nvPicPr>
          <p:cNvPr id="7" name="Рисунок 6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0107" y="2784660"/>
            <a:ext cx="4087877" cy="37448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03115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0"/>
                            </p:stCondLst>
                            <p:childTnLst>
                              <p:par>
                                <p:cTn id="11" presetID="1" presetClass="entr" presetSubtype="0" fill="hold" grpId="0" nodeType="afterEffect">
                                  <p:stCondLst>
                                    <p:cond delay="70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after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afterEffect">
                                  <p:stCondLst>
                                    <p:cond delay="7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7" grpId="0"/>
      <p:bldP spid="19" grpId="0"/>
      <p:bldP spid="20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10000">
              <a:schemeClr val="accent1">
                <a:lumMod val="40000"/>
                <a:lumOff val="60000"/>
              </a:schemeClr>
            </a:gs>
            <a:gs pos="17000">
              <a:schemeClr val="accent1">
                <a:lumMod val="20000"/>
                <a:lumOff val="80000"/>
              </a:schemeClr>
            </a:gs>
            <a:gs pos="1000">
              <a:schemeClr val="accent1">
                <a:lumMod val="75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0" y="450000"/>
            <a:ext cx="108000" cy="6408000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5" name="Прямоугольник 54"/>
          <p:cNvSpPr/>
          <p:nvPr/>
        </p:nvSpPr>
        <p:spPr>
          <a:xfrm>
            <a:off x="45922" y="665312"/>
            <a:ext cx="108000" cy="5992186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6" name="Прямоугольник 55"/>
          <p:cNvSpPr/>
          <p:nvPr/>
        </p:nvSpPr>
        <p:spPr>
          <a:xfrm>
            <a:off x="109881" y="809308"/>
            <a:ext cx="108000" cy="6048692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" name="Прямоугольник 2"/>
          <p:cNvSpPr/>
          <p:nvPr/>
        </p:nvSpPr>
        <p:spPr>
          <a:xfrm>
            <a:off x="89756" y="6765500"/>
            <a:ext cx="8874732" cy="9250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8" name="Прямоугольник 57"/>
          <p:cNvSpPr/>
          <p:nvPr/>
        </p:nvSpPr>
        <p:spPr>
          <a:xfrm>
            <a:off x="108000" y="6680896"/>
            <a:ext cx="8621180" cy="126000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9" name="Прямоугольник 58"/>
          <p:cNvSpPr/>
          <p:nvPr/>
        </p:nvSpPr>
        <p:spPr>
          <a:xfrm flipV="1">
            <a:off x="76363" y="6644902"/>
            <a:ext cx="8550188" cy="972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1" name="TextBox 60"/>
          <p:cNvSpPr txBox="1"/>
          <p:nvPr/>
        </p:nvSpPr>
        <p:spPr>
          <a:xfrm>
            <a:off x="0" y="0"/>
            <a:ext cx="5436096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600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§4</a:t>
            </a:r>
            <a:r>
              <a:rPr lang="ru-RU" sz="2600" b="1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Предел числовой функции</a:t>
            </a:r>
            <a:endParaRPr lang="ru-RU" sz="2600" b="1" i="0" dirty="0">
              <a:solidFill>
                <a:schemeClr val="accent1">
                  <a:lumMod val="20000"/>
                  <a:lumOff val="8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3" name="Прямоугольник 62"/>
          <p:cNvSpPr/>
          <p:nvPr/>
        </p:nvSpPr>
        <p:spPr>
          <a:xfrm>
            <a:off x="5724128" y="50831"/>
            <a:ext cx="3419872" cy="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" name="Прямоугольник 3"/>
          <p:cNvSpPr/>
          <p:nvPr/>
        </p:nvSpPr>
        <p:spPr>
          <a:xfrm>
            <a:off x="9030499" y="0"/>
            <a:ext cx="45719" cy="102629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0" name="TextBox 29"/>
          <p:cNvSpPr txBox="1"/>
          <p:nvPr/>
        </p:nvSpPr>
        <p:spPr>
          <a:xfrm>
            <a:off x="1370027" y="490910"/>
            <a:ext cx="6452536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2600" b="1" dirty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.4.8. Первый замечательный предел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5076056" y="1168018"/>
            <a:ext cx="3461626" cy="16435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Дуга 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МВ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численно равна центральному углу 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х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.</a:t>
            </a:r>
          </a:p>
        </p:txBody>
      </p:sp>
      <p:pic>
        <p:nvPicPr>
          <p:cNvPr id="7" name="Рисунок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5576" y="1196752"/>
            <a:ext cx="4087877" cy="3744839"/>
          </a:xfrm>
          <a:prstGeom prst="rect">
            <a:avLst/>
          </a:prstGeom>
        </p:spPr>
      </p:pic>
      <p:pic>
        <p:nvPicPr>
          <p:cNvPr id="8" name="Рисунок 7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5576" y="1196752"/>
            <a:ext cx="4087877" cy="3744839"/>
          </a:xfrm>
          <a:prstGeom prst="rect">
            <a:avLst/>
          </a:prstGeom>
        </p:spPr>
      </p:pic>
      <p:sp>
        <p:nvSpPr>
          <p:cNvPr id="20" name="TextBox 19"/>
          <p:cNvSpPr txBox="1"/>
          <p:nvPr/>
        </p:nvSpPr>
        <p:spPr>
          <a:xfrm>
            <a:off x="5076056" y="2811545"/>
            <a:ext cx="3461626" cy="5642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|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OB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|=|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OM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|=1</a:t>
            </a:r>
            <a:endParaRPr lang="ru-RU" sz="2800" dirty="0" smtClean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graphicFrame>
        <p:nvGraphicFramePr>
          <p:cNvPr id="21" name="Объект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7683269"/>
              </p:ext>
            </p:extLst>
          </p:nvPr>
        </p:nvGraphicFramePr>
        <p:xfrm>
          <a:off x="5076056" y="3472064"/>
          <a:ext cx="3167063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30" name="Equation" r:id="rId6" imgW="1485720" imgH="482400" progId="Equation.DSMT4">
                  <p:embed/>
                </p:oleObj>
              </mc:Choice>
              <mc:Fallback>
                <p:oleObj name="Equation" r:id="rId6" imgW="148572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076056" y="3472064"/>
                        <a:ext cx="3167063" cy="1025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Объект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0377592"/>
              </p:ext>
            </p:extLst>
          </p:nvPr>
        </p:nvGraphicFramePr>
        <p:xfrm>
          <a:off x="5061900" y="4455072"/>
          <a:ext cx="2760663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31" name="Equation" r:id="rId8" imgW="1295280" imgH="482400" progId="Equation.DSMT4">
                  <p:embed/>
                </p:oleObj>
              </mc:Choice>
              <mc:Fallback>
                <p:oleObj name="Equation" r:id="rId8" imgW="129528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061900" y="4455072"/>
                        <a:ext cx="2760663" cy="1025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814358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10000">
              <a:schemeClr val="accent1">
                <a:lumMod val="40000"/>
                <a:lumOff val="60000"/>
              </a:schemeClr>
            </a:gs>
            <a:gs pos="17000">
              <a:schemeClr val="accent1">
                <a:lumMod val="20000"/>
                <a:lumOff val="80000"/>
              </a:schemeClr>
            </a:gs>
            <a:gs pos="1000">
              <a:schemeClr val="accent1">
                <a:lumMod val="75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0" y="450000"/>
            <a:ext cx="108000" cy="6408000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5" name="Прямоугольник 54"/>
          <p:cNvSpPr/>
          <p:nvPr/>
        </p:nvSpPr>
        <p:spPr>
          <a:xfrm>
            <a:off x="45922" y="665312"/>
            <a:ext cx="108000" cy="5992186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6" name="Прямоугольник 55"/>
          <p:cNvSpPr/>
          <p:nvPr/>
        </p:nvSpPr>
        <p:spPr>
          <a:xfrm>
            <a:off x="109881" y="809308"/>
            <a:ext cx="108000" cy="6048692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" name="Прямоугольник 2"/>
          <p:cNvSpPr/>
          <p:nvPr/>
        </p:nvSpPr>
        <p:spPr>
          <a:xfrm>
            <a:off x="89756" y="6765500"/>
            <a:ext cx="8874732" cy="9250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8" name="Прямоугольник 57"/>
          <p:cNvSpPr/>
          <p:nvPr/>
        </p:nvSpPr>
        <p:spPr>
          <a:xfrm>
            <a:off x="108000" y="6680896"/>
            <a:ext cx="8621180" cy="126000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9" name="Прямоугольник 58"/>
          <p:cNvSpPr/>
          <p:nvPr/>
        </p:nvSpPr>
        <p:spPr>
          <a:xfrm flipV="1">
            <a:off x="76363" y="6644902"/>
            <a:ext cx="8550188" cy="972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1" name="TextBox 60"/>
          <p:cNvSpPr txBox="1"/>
          <p:nvPr/>
        </p:nvSpPr>
        <p:spPr>
          <a:xfrm>
            <a:off x="0" y="0"/>
            <a:ext cx="5436096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600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§4</a:t>
            </a:r>
            <a:r>
              <a:rPr lang="ru-RU" sz="2600" b="1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Предел числовой функции</a:t>
            </a:r>
            <a:endParaRPr lang="ru-RU" sz="2600" b="1" i="0" dirty="0">
              <a:solidFill>
                <a:schemeClr val="accent1">
                  <a:lumMod val="20000"/>
                  <a:lumOff val="8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3" name="Прямоугольник 62"/>
          <p:cNvSpPr/>
          <p:nvPr/>
        </p:nvSpPr>
        <p:spPr>
          <a:xfrm>
            <a:off x="5724128" y="50831"/>
            <a:ext cx="3419872" cy="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" name="Прямоугольник 3"/>
          <p:cNvSpPr/>
          <p:nvPr/>
        </p:nvSpPr>
        <p:spPr>
          <a:xfrm>
            <a:off x="9030499" y="0"/>
            <a:ext cx="45719" cy="102629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0" name="TextBox 29"/>
          <p:cNvSpPr txBox="1"/>
          <p:nvPr/>
        </p:nvSpPr>
        <p:spPr>
          <a:xfrm>
            <a:off x="1370027" y="490910"/>
            <a:ext cx="6452536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2600" b="1" dirty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.4.8. Первый замечательный предел</a:t>
            </a:r>
          </a:p>
        </p:txBody>
      </p:sp>
      <p:pic>
        <p:nvPicPr>
          <p:cNvPr id="8" name="Рисунок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98091" y="1077125"/>
            <a:ext cx="4087877" cy="3744839"/>
          </a:xfrm>
          <a:prstGeom prst="rect">
            <a:avLst/>
          </a:prstGeom>
        </p:spPr>
      </p:pic>
      <p:graphicFrame>
        <p:nvGraphicFramePr>
          <p:cNvPr id="23" name="Объект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2611128"/>
              </p:ext>
            </p:extLst>
          </p:nvPr>
        </p:nvGraphicFramePr>
        <p:xfrm>
          <a:off x="557758" y="1164410"/>
          <a:ext cx="4320580" cy="6197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539" name="Equation" r:id="rId5" imgW="1854000" imgH="266400" progId="Equation.DSMT4">
                  <p:embed/>
                </p:oleObj>
              </mc:Choice>
              <mc:Fallback>
                <p:oleObj name="Equation" r:id="rId5" imgW="185400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57758" y="1164410"/>
                        <a:ext cx="4320580" cy="6197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Объект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4824113"/>
              </p:ext>
            </p:extLst>
          </p:nvPr>
        </p:nvGraphicFramePr>
        <p:xfrm>
          <a:off x="554038" y="1964056"/>
          <a:ext cx="4486722" cy="8905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540" name="Equation" r:id="rId7" imgW="2234880" imgH="444240" progId="Equation.DSMT4">
                  <p:embed/>
                </p:oleObj>
              </mc:Choice>
              <mc:Fallback>
                <p:oleObj name="Equation" r:id="rId7" imgW="22348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54038" y="1964056"/>
                        <a:ext cx="4486722" cy="8905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Объект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2297573"/>
              </p:ext>
            </p:extLst>
          </p:nvPr>
        </p:nvGraphicFramePr>
        <p:xfrm>
          <a:off x="554038" y="2863590"/>
          <a:ext cx="2446338" cy="890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541" name="Equation" r:id="rId9" imgW="1218960" imgH="444240" progId="Equation.DSMT4">
                  <p:embed/>
                </p:oleObj>
              </mc:Choice>
              <mc:Fallback>
                <p:oleObj name="Equation" r:id="rId9" imgW="121896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54038" y="2863590"/>
                        <a:ext cx="2446338" cy="890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Объект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1815079"/>
              </p:ext>
            </p:extLst>
          </p:nvPr>
        </p:nvGraphicFramePr>
        <p:xfrm>
          <a:off x="554038" y="3775075"/>
          <a:ext cx="4179887" cy="890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542" name="Equation" r:id="rId11" imgW="2082600" imgH="444240" progId="Equation.DSMT4">
                  <p:embed/>
                </p:oleObj>
              </mc:Choice>
              <mc:Fallback>
                <p:oleObj name="Equation" r:id="rId11" imgW="208260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54038" y="3775075"/>
                        <a:ext cx="4179887" cy="890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Объект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671121"/>
              </p:ext>
            </p:extLst>
          </p:nvPr>
        </p:nvGraphicFramePr>
        <p:xfrm>
          <a:off x="2957281" y="4915736"/>
          <a:ext cx="2898415" cy="9027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543" name="Equation" r:id="rId13" imgW="1422360" imgH="444240" progId="Equation.DSMT4">
                  <p:embed/>
                </p:oleObj>
              </mc:Choice>
              <mc:Fallback>
                <p:oleObj name="Equation" r:id="rId13" imgW="142236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957281" y="4915736"/>
                        <a:ext cx="2898415" cy="9027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881691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10000">
              <a:schemeClr val="accent1">
                <a:lumMod val="40000"/>
                <a:lumOff val="60000"/>
              </a:schemeClr>
            </a:gs>
            <a:gs pos="17000">
              <a:schemeClr val="accent1">
                <a:lumMod val="20000"/>
                <a:lumOff val="80000"/>
              </a:schemeClr>
            </a:gs>
            <a:gs pos="1000">
              <a:schemeClr val="accent1">
                <a:lumMod val="75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0" y="450000"/>
            <a:ext cx="108000" cy="6408000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5" name="Прямоугольник 54"/>
          <p:cNvSpPr/>
          <p:nvPr/>
        </p:nvSpPr>
        <p:spPr>
          <a:xfrm>
            <a:off x="45922" y="665312"/>
            <a:ext cx="108000" cy="5992186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6" name="Прямоугольник 55"/>
          <p:cNvSpPr/>
          <p:nvPr/>
        </p:nvSpPr>
        <p:spPr>
          <a:xfrm>
            <a:off x="109881" y="809308"/>
            <a:ext cx="108000" cy="6048692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" name="Прямоугольник 2"/>
          <p:cNvSpPr/>
          <p:nvPr/>
        </p:nvSpPr>
        <p:spPr>
          <a:xfrm>
            <a:off x="89756" y="6765500"/>
            <a:ext cx="8874732" cy="9250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8" name="Прямоугольник 57"/>
          <p:cNvSpPr/>
          <p:nvPr/>
        </p:nvSpPr>
        <p:spPr>
          <a:xfrm>
            <a:off x="108000" y="6680896"/>
            <a:ext cx="8621180" cy="126000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9" name="Прямоугольник 58"/>
          <p:cNvSpPr/>
          <p:nvPr/>
        </p:nvSpPr>
        <p:spPr>
          <a:xfrm flipV="1">
            <a:off x="76363" y="6644902"/>
            <a:ext cx="8550188" cy="972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1" name="TextBox 60"/>
          <p:cNvSpPr txBox="1"/>
          <p:nvPr/>
        </p:nvSpPr>
        <p:spPr>
          <a:xfrm>
            <a:off x="0" y="0"/>
            <a:ext cx="5436096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600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§4</a:t>
            </a:r>
            <a:r>
              <a:rPr lang="ru-RU" sz="2600" b="1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Предел числовой функции</a:t>
            </a:r>
            <a:endParaRPr lang="ru-RU" sz="2600" b="1" i="0" dirty="0">
              <a:solidFill>
                <a:schemeClr val="accent1">
                  <a:lumMod val="20000"/>
                  <a:lumOff val="8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3" name="Прямоугольник 62"/>
          <p:cNvSpPr/>
          <p:nvPr/>
        </p:nvSpPr>
        <p:spPr>
          <a:xfrm>
            <a:off x="5724128" y="50831"/>
            <a:ext cx="3419872" cy="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" name="Прямоугольник 3"/>
          <p:cNvSpPr/>
          <p:nvPr/>
        </p:nvSpPr>
        <p:spPr>
          <a:xfrm>
            <a:off x="9030499" y="0"/>
            <a:ext cx="45719" cy="102629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0" name="TextBox 29"/>
          <p:cNvSpPr txBox="1"/>
          <p:nvPr/>
        </p:nvSpPr>
        <p:spPr>
          <a:xfrm>
            <a:off x="1370027" y="490910"/>
            <a:ext cx="6452536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2600" b="1" dirty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.4.8. Первый замечательный предел</a:t>
            </a:r>
          </a:p>
        </p:txBody>
      </p:sp>
      <p:graphicFrame>
        <p:nvGraphicFramePr>
          <p:cNvPr id="28" name="Объект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1326748"/>
              </p:ext>
            </p:extLst>
          </p:nvPr>
        </p:nvGraphicFramePr>
        <p:xfrm>
          <a:off x="2121282" y="1101610"/>
          <a:ext cx="5073650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620" name="Equation" r:id="rId4" imgW="2489040" imgH="495000" progId="Equation.DSMT4">
                  <p:embed/>
                </p:oleObj>
              </mc:Choice>
              <mc:Fallback>
                <p:oleObj name="Equation" r:id="rId4" imgW="248904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21282" y="1101610"/>
                        <a:ext cx="5073650" cy="1006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Объект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1220797"/>
              </p:ext>
            </p:extLst>
          </p:nvPr>
        </p:nvGraphicFramePr>
        <p:xfrm>
          <a:off x="1093314" y="2060848"/>
          <a:ext cx="2459038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621" name="Equation" r:id="rId6" imgW="1206360" imgH="457200" progId="Equation.DSMT4">
                  <p:embed/>
                </p:oleObj>
              </mc:Choice>
              <mc:Fallback>
                <p:oleObj name="Equation" r:id="rId6" imgW="12063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93314" y="2060848"/>
                        <a:ext cx="2459038" cy="928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Объект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8610484"/>
              </p:ext>
            </p:extLst>
          </p:nvPr>
        </p:nvGraphicFramePr>
        <p:xfrm>
          <a:off x="5292080" y="2100830"/>
          <a:ext cx="2406650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622" name="Equation" r:id="rId8" imgW="1180800" imgH="457200" progId="Equation.DSMT4">
                  <p:embed/>
                </p:oleObj>
              </mc:Choice>
              <mc:Fallback>
                <p:oleObj name="Equation" r:id="rId8" imgW="11808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292080" y="2100830"/>
                        <a:ext cx="2406650" cy="928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31"/>
          <p:cNvSpPr txBox="1"/>
          <p:nvPr/>
        </p:nvSpPr>
        <p:spPr>
          <a:xfrm>
            <a:off x="4007408" y="2242997"/>
            <a:ext cx="829616" cy="6093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или</a:t>
            </a:r>
          </a:p>
        </p:txBody>
      </p:sp>
      <p:grpSp>
        <p:nvGrpSpPr>
          <p:cNvPr id="42" name="Группа 41"/>
          <p:cNvGrpSpPr/>
          <p:nvPr/>
        </p:nvGrpSpPr>
        <p:grpSpPr>
          <a:xfrm>
            <a:off x="614593" y="3104384"/>
            <a:ext cx="8142146" cy="1505357"/>
            <a:chOff x="587034" y="4335849"/>
            <a:chExt cx="8142146" cy="1505357"/>
          </a:xfrm>
        </p:grpSpPr>
        <p:sp>
          <p:nvSpPr>
            <p:cNvPr id="43" name="TextBox 42"/>
            <p:cNvSpPr txBox="1"/>
            <p:nvPr/>
          </p:nvSpPr>
          <p:spPr>
            <a:xfrm>
              <a:off x="587034" y="4335849"/>
              <a:ext cx="8142146" cy="108132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ru-RU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Так как                                        то, по теореме о пределе промежуточной функции, </a:t>
              </a:r>
            </a:p>
          </p:txBody>
        </p:sp>
        <p:graphicFrame>
          <p:nvGraphicFramePr>
            <p:cNvPr id="44" name="Объект 4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01538262"/>
                </p:ext>
              </p:extLst>
            </p:nvPr>
          </p:nvGraphicFramePr>
          <p:xfrm>
            <a:off x="2062163" y="4448175"/>
            <a:ext cx="3143250" cy="608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623" name="Equation" r:id="rId10" imgW="1574640" imgH="304560" progId="Equation.DSMT4">
                    <p:embed/>
                  </p:oleObj>
                </mc:Choice>
                <mc:Fallback>
                  <p:oleObj name="Equation" r:id="rId10" imgW="1574640" imgH="3045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2062163" y="4448175"/>
                          <a:ext cx="3143250" cy="6080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" name="Объект 4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5203718"/>
                </p:ext>
              </p:extLst>
            </p:nvPr>
          </p:nvGraphicFramePr>
          <p:xfrm>
            <a:off x="5948829" y="4752181"/>
            <a:ext cx="1874837" cy="1089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624" name="Equation" r:id="rId12" imgW="939600" imgH="545760" progId="Equation.DSMT4">
                    <p:embed/>
                  </p:oleObj>
                </mc:Choice>
                <mc:Fallback>
                  <p:oleObj name="Equation" r:id="rId12" imgW="939600" imgH="5457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5948829" y="4752181"/>
                          <a:ext cx="1874837" cy="10890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" name="Группа 9"/>
          <p:cNvGrpSpPr/>
          <p:nvPr/>
        </p:nvGrpSpPr>
        <p:grpSpPr>
          <a:xfrm>
            <a:off x="614593" y="4408428"/>
            <a:ext cx="8142146" cy="1593362"/>
            <a:chOff x="765951" y="4585324"/>
            <a:chExt cx="8142146" cy="1593362"/>
          </a:xfrm>
        </p:grpSpPr>
        <p:sp>
          <p:nvSpPr>
            <p:cNvPr id="35" name="TextBox 34"/>
            <p:cNvSpPr txBox="1"/>
            <p:nvPr/>
          </p:nvSpPr>
          <p:spPr>
            <a:xfrm>
              <a:off x="765951" y="4687862"/>
              <a:ext cx="8142146" cy="108132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ru-RU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Результат не изменится, если </a:t>
              </a:r>
              <a:r>
                <a:rPr lang="en-US" sz="2800" i="1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x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&lt;0</a:t>
              </a:r>
              <a:r>
                <a:rPr lang="ru-RU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, т.к. функция</a:t>
              </a:r>
            </a:p>
            <a:p>
              <a:pPr>
                <a:lnSpc>
                  <a:spcPct val="120000"/>
                </a:lnSpc>
              </a:pPr>
              <a:r>
                <a:rPr lang="ru-RU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четная, следовательно,  </a:t>
              </a:r>
            </a:p>
          </p:txBody>
        </p:sp>
        <p:graphicFrame>
          <p:nvGraphicFramePr>
            <p:cNvPr id="41" name="Объект 4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5869431"/>
                </p:ext>
              </p:extLst>
            </p:nvPr>
          </p:nvGraphicFramePr>
          <p:xfrm>
            <a:off x="8017018" y="4585324"/>
            <a:ext cx="785812" cy="911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625" name="Equation" r:id="rId14" imgW="393480" imgH="457200" progId="Equation.DSMT4">
                    <p:embed/>
                  </p:oleObj>
                </mc:Choice>
                <mc:Fallback>
                  <p:oleObj name="Equation" r:id="rId14" imgW="393480" imgH="457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8017018" y="4585324"/>
                          <a:ext cx="785812" cy="9112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" name="Объект 4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36864756"/>
                </p:ext>
              </p:extLst>
            </p:nvPr>
          </p:nvGraphicFramePr>
          <p:xfrm>
            <a:off x="4407150" y="5089661"/>
            <a:ext cx="1874837" cy="1089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626" name="Equation" r:id="rId16" imgW="939600" imgH="545760" progId="Equation.DSMT4">
                    <p:embed/>
                  </p:oleObj>
                </mc:Choice>
                <mc:Fallback>
                  <p:oleObj name="Equation" r:id="rId16" imgW="939600" imgH="5457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4407150" y="5089661"/>
                          <a:ext cx="1874837" cy="10890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7" name="TextBox 46"/>
          <p:cNvSpPr txBox="1"/>
          <p:nvPr/>
        </p:nvSpPr>
        <p:spPr>
          <a:xfrm>
            <a:off x="870182" y="6001790"/>
            <a:ext cx="8142146" cy="5642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>
              <a:lnSpc>
                <a:spcPct val="120000"/>
              </a:lnSpc>
            </a:pP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Что и требовалось доказать</a:t>
            </a:r>
          </a:p>
        </p:txBody>
      </p:sp>
    </p:spTree>
    <p:extLst>
      <p:ext uri="{BB962C8B-B14F-4D97-AF65-F5344CB8AC3E}">
        <p14:creationId xmlns:p14="http://schemas.microsoft.com/office/powerpoint/2010/main" val="37859052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afterEffect">
                                  <p:stCondLst>
                                    <p:cond delay="20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47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10000">
              <a:schemeClr val="accent1">
                <a:lumMod val="40000"/>
                <a:lumOff val="60000"/>
              </a:schemeClr>
            </a:gs>
            <a:gs pos="17000">
              <a:schemeClr val="accent1">
                <a:lumMod val="20000"/>
                <a:lumOff val="80000"/>
              </a:schemeClr>
            </a:gs>
            <a:gs pos="1000">
              <a:schemeClr val="accent1">
                <a:lumMod val="75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0" y="450000"/>
            <a:ext cx="108000" cy="6408000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5" name="Прямоугольник 54"/>
          <p:cNvSpPr/>
          <p:nvPr/>
        </p:nvSpPr>
        <p:spPr>
          <a:xfrm>
            <a:off x="45922" y="665312"/>
            <a:ext cx="108000" cy="5992186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6" name="Прямоугольник 55"/>
          <p:cNvSpPr/>
          <p:nvPr/>
        </p:nvSpPr>
        <p:spPr>
          <a:xfrm>
            <a:off x="109881" y="809308"/>
            <a:ext cx="108000" cy="6048692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" name="Прямоугольник 2"/>
          <p:cNvSpPr/>
          <p:nvPr/>
        </p:nvSpPr>
        <p:spPr>
          <a:xfrm>
            <a:off x="89756" y="6765500"/>
            <a:ext cx="8874732" cy="9250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8" name="Прямоугольник 57"/>
          <p:cNvSpPr/>
          <p:nvPr/>
        </p:nvSpPr>
        <p:spPr>
          <a:xfrm>
            <a:off x="108000" y="6680896"/>
            <a:ext cx="8621180" cy="126000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9" name="Прямоугольник 58"/>
          <p:cNvSpPr/>
          <p:nvPr/>
        </p:nvSpPr>
        <p:spPr>
          <a:xfrm flipV="1">
            <a:off x="76363" y="6644902"/>
            <a:ext cx="8550188" cy="972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1" name="TextBox 60"/>
          <p:cNvSpPr txBox="1"/>
          <p:nvPr/>
        </p:nvSpPr>
        <p:spPr>
          <a:xfrm>
            <a:off x="0" y="0"/>
            <a:ext cx="5436096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600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§4</a:t>
            </a:r>
            <a:r>
              <a:rPr lang="ru-RU" sz="2600" b="1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Предел числовой функции</a:t>
            </a:r>
            <a:endParaRPr lang="ru-RU" sz="2600" b="1" i="0" dirty="0">
              <a:solidFill>
                <a:schemeClr val="accent1">
                  <a:lumMod val="20000"/>
                  <a:lumOff val="8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3" name="Прямоугольник 62"/>
          <p:cNvSpPr/>
          <p:nvPr/>
        </p:nvSpPr>
        <p:spPr>
          <a:xfrm>
            <a:off x="5724128" y="50831"/>
            <a:ext cx="3419872" cy="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" name="Прямоугольник 3"/>
          <p:cNvSpPr/>
          <p:nvPr/>
        </p:nvSpPr>
        <p:spPr>
          <a:xfrm>
            <a:off x="9030499" y="0"/>
            <a:ext cx="45719" cy="102629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0" name="TextBox 29"/>
          <p:cNvSpPr txBox="1"/>
          <p:nvPr/>
        </p:nvSpPr>
        <p:spPr>
          <a:xfrm>
            <a:off x="1427360" y="490910"/>
            <a:ext cx="6337890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26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.4.9. Второй замечательный предел</a:t>
            </a:r>
            <a:endParaRPr lang="ru-RU" sz="2600" b="1" i="0" dirty="0">
              <a:solidFill>
                <a:schemeClr val="accent5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4586549" y="1310032"/>
            <a:ext cx="3658843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- второй замечательный предел</a:t>
            </a:r>
          </a:p>
        </p:txBody>
      </p:sp>
      <p:graphicFrame>
        <p:nvGraphicFramePr>
          <p:cNvPr id="18" name="Объект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7956973"/>
              </p:ext>
            </p:extLst>
          </p:nvPr>
        </p:nvGraphicFramePr>
        <p:xfrm>
          <a:off x="1974346" y="1012764"/>
          <a:ext cx="2435225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514" name="Equation" r:id="rId4" imgW="1143000" imgH="533160" progId="Equation.DSMT4">
                  <p:embed/>
                </p:oleObj>
              </mc:Choice>
              <mc:Fallback>
                <p:oleObj name="Equation" r:id="rId4" imgW="114300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74346" y="1012764"/>
                        <a:ext cx="2435225" cy="1133475"/>
                      </a:xfrm>
                      <a:prstGeom prst="rect">
                        <a:avLst/>
                      </a:prstGeom>
                      <a:ln w="28575">
                        <a:solidFill>
                          <a:schemeClr val="accent1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Группа 7"/>
          <p:cNvGrpSpPr/>
          <p:nvPr/>
        </p:nvGrpSpPr>
        <p:grpSpPr>
          <a:xfrm>
            <a:off x="449288" y="2342302"/>
            <a:ext cx="7898911" cy="1625118"/>
            <a:chOff x="449288" y="2342302"/>
            <a:chExt cx="7898911" cy="1625118"/>
          </a:xfrm>
        </p:grpSpPr>
        <p:sp>
          <p:nvSpPr>
            <p:cNvPr id="17" name="TextBox 16"/>
            <p:cNvSpPr txBox="1"/>
            <p:nvPr/>
          </p:nvSpPr>
          <p:spPr>
            <a:xfrm>
              <a:off x="449288" y="2342302"/>
              <a:ext cx="7898911" cy="130753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ru-RU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Вытекает из известного равенства для последовательности </a:t>
              </a:r>
            </a:p>
          </p:txBody>
        </p:sp>
        <p:graphicFrame>
          <p:nvGraphicFramePr>
            <p:cNvPr id="21" name="Объект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1214261"/>
                </p:ext>
              </p:extLst>
            </p:nvPr>
          </p:nvGraphicFramePr>
          <p:xfrm>
            <a:off x="3779912" y="2833945"/>
            <a:ext cx="2489200" cy="1133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515" name="Equation" r:id="rId6" imgW="1168200" imgH="533160" progId="Equation.DSMT4">
                    <p:embed/>
                  </p:oleObj>
                </mc:Choice>
                <mc:Fallback>
                  <p:oleObj name="Equation" r:id="rId6" imgW="1168200" imgH="5331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3779912" y="2833945"/>
                          <a:ext cx="2489200" cy="1133475"/>
                        </a:xfrm>
                        <a:prstGeom prst="rect">
                          <a:avLst/>
                        </a:prstGeom>
                        <a:ln w="2857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Группа 4"/>
          <p:cNvGrpSpPr/>
          <p:nvPr/>
        </p:nvGrpSpPr>
        <p:grpSpPr>
          <a:xfrm>
            <a:off x="449288" y="4003414"/>
            <a:ext cx="7579096" cy="1933836"/>
            <a:chOff x="449288" y="4003414"/>
            <a:chExt cx="7579096" cy="1933836"/>
          </a:xfrm>
        </p:grpSpPr>
        <p:sp>
          <p:nvSpPr>
            <p:cNvPr id="20" name="TextBox 19"/>
            <p:cNvSpPr txBox="1"/>
            <p:nvPr/>
          </p:nvSpPr>
          <p:spPr>
            <a:xfrm>
              <a:off x="449288" y="4039201"/>
              <a:ext cx="7579096" cy="177279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ru-RU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Если сделать замену           , то при </a:t>
              </a:r>
              <a:r>
                <a:rPr lang="ru-RU" sz="2800" i="1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х</a:t>
              </a:r>
              <a:r>
                <a:rPr lang="ru-RU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  </a:t>
              </a:r>
              <a:r>
                <a:rPr lang="en-US" sz="2800" i="1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t</a:t>
              </a:r>
              <a:r>
                <a:rPr lang="ru-RU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0.</a:t>
              </a:r>
            </a:p>
            <a:p>
              <a:pPr>
                <a:lnSpc>
                  <a:spcPct val="120000"/>
                </a:lnSpc>
              </a:pPr>
              <a:r>
                <a:rPr lang="ru-RU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Тогда получим иной вид второго замечательного предела:</a:t>
              </a:r>
            </a:p>
          </p:txBody>
        </p:sp>
        <p:graphicFrame>
          <p:nvGraphicFramePr>
            <p:cNvPr id="23" name="Объект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07475269"/>
                </p:ext>
              </p:extLst>
            </p:nvPr>
          </p:nvGraphicFramePr>
          <p:xfrm>
            <a:off x="1890713" y="5127625"/>
            <a:ext cx="2433637" cy="809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516" name="Equation" r:id="rId8" imgW="1143000" imgH="380880" progId="Equation.DSMT4">
                    <p:embed/>
                  </p:oleObj>
                </mc:Choice>
                <mc:Fallback>
                  <p:oleObj name="Equation" r:id="rId8" imgW="1143000" imgH="380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1890713" y="5127625"/>
                          <a:ext cx="2433637" cy="809625"/>
                        </a:xfrm>
                        <a:prstGeom prst="rect">
                          <a:avLst/>
                        </a:prstGeom>
                        <a:ln w="2857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Объект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83295203"/>
                </p:ext>
              </p:extLst>
            </p:nvPr>
          </p:nvGraphicFramePr>
          <p:xfrm>
            <a:off x="3785990" y="4003414"/>
            <a:ext cx="838200" cy="971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517" name="Equation" r:id="rId10" imgW="393480" imgH="457200" progId="Equation.DSMT4">
                    <p:embed/>
                  </p:oleObj>
                </mc:Choice>
                <mc:Fallback>
                  <p:oleObj name="Equation" r:id="rId10" imgW="393480" imgH="457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3785990" y="4003414"/>
                          <a:ext cx="838200" cy="971550"/>
                        </a:xfrm>
                        <a:prstGeom prst="rect">
                          <a:avLst/>
                        </a:prstGeom>
                        <a:ln w="2857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5857294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10000">
              <a:schemeClr val="accent1">
                <a:lumMod val="40000"/>
                <a:lumOff val="60000"/>
              </a:schemeClr>
            </a:gs>
            <a:gs pos="17000">
              <a:schemeClr val="accent1">
                <a:lumMod val="20000"/>
                <a:lumOff val="80000"/>
              </a:schemeClr>
            </a:gs>
            <a:gs pos="1000">
              <a:schemeClr val="accent1">
                <a:lumMod val="75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0" y="450000"/>
            <a:ext cx="108000" cy="6408000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5" name="Прямоугольник 54"/>
          <p:cNvSpPr/>
          <p:nvPr/>
        </p:nvSpPr>
        <p:spPr>
          <a:xfrm>
            <a:off x="45922" y="665312"/>
            <a:ext cx="108000" cy="5992186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6" name="Прямоугольник 55"/>
          <p:cNvSpPr/>
          <p:nvPr/>
        </p:nvSpPr>
        <p:spPr>
          <a:xfrm>
            <a:off x="109881" y="809308"/>
            <a:ext cx="108000" cy="6048692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" name="Прямоугольник 2"/>
          <p:cNvSpPr/>
          <p:nvPr/>
        </p:nvSpPr>
        <p:spPr>
          <a:xfrm>
            <a:off x="89756" y="6765500"/>
            <a:ext cx="8874732" cy="9250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8" name="Прямоугольник 57"/>
          <p:cNvSpPr/>
          <p:nvPr/>
        </p:nvSpPr>
        <p:spPr>
          <a:xfrm>
            <a:off x="108000" y="6680896"/>
            <a:ext cx="8621180" cy="126000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9" name="Прямоугольник 58"/>
          <p:cNvSpPr/>
          <p:nvPr/>
        </p:nvSpPr>
        <p:spPr>
          <a:xfrm flipV="1">
            <a:off x="76363" y="6644902"/>
            <a:ext cx="8550188" cy="972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1" name="TextBox 60"/>
          <p:cNvSpPr txBox="1"/>
          <p:nvPr/>
        </p:nvSpPr>
        <p:spPr>
          <a:xfrm>
            <a:off x="0" y="0"/>
            <a:ext cx="5436096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600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§4</a:t>
            </a:r>
            <a:r>
              <a:rPr lang="ru-RU" sz="2600" b="1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Предел числовой функции</a:t>
            </a:r>
            <a:endParaRPr lang="ru-RU" sz="2600" b="1" i="0" dirty="0">
              <a:solidFill>
                <a:schemeClr val="accent1">
                  <a:lumMod val="20000"/>
                  <a:lumOff val="8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3" name="Прямоугольник 62"/>
          <p:cNvSpPr/>
          <p:nvPr/>
        </p:nvSpPr>
        <p:spPr>
          <a:xfrm>
            <a:off x="5724128" y="50831"/>
            <a:ext cx="3419872" cy="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" name="Прямоугольник 3"/>
          <p:cNvSpPr/>
          <p:nvPr/>
        </p:nvSpPr>
        <p:spPr>
          <a:xfrm>
            <a:off x="9030499" y="0"/>
            <a:ext cx="45719" cy="102629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0" name="TextBox 29"/>
          <p:cNvSpPr txBox="1"/>
          <p:nvPr/>
        </p:nvSpPr>
        <p:spPr>
          <a:xfrm>
            <a:off x="1990169" y="490910"/>
            <a:ext cx="5212197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26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.4.1. Предел функции в точке</a:t>
            </a:r>
            <a:endParaRPr lang="ru-RU" sz="2600" b="1" i="0" dirty="0">
              <a:solidFill>
                <a:schemeClr val="accent5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203781" y="905070"/>
            <a:ext cx="888142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800" i="1" u="sng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Два равносильных определения предела функции в точке</a:t>
            </a:r>
            <a:endParaRPr lang="ru-RU" sz="2400" i="1" u="sng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260147" y="1374781"/>
            <a:ext cx="8816071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Опр.1 (на «языке последовательностей», или по Гейне):</a:t>
            </a:r>
            <a:endParaRPr lang="ru-RU" sz="2400" i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5" name="Группа 4"/>
          <p:cNvGrpSpPr/>
          <p:nvPr/>
        </p:nvGrpSpPr>
        <p:grpSpPr>
          <a:xfrm>
            <a:off x="297357" y="2077495"/>
            <a:ext cx="8749651" cy="4042701"/>
            <a:chOff x="297357" y="2077495"/>
            <a:chExt cx="8749651" cy="4042701"/>
          </a:xfrm>
        </p:grpSpPr>
        <p:sp>
          <p:nvSpPr>
            <p:cNvPr id="16" name="TextBox 15"/>
            <p:cNvSpPr txBox="1"/>
            <p:nvPr/>
          </p:nvSpPr>
          <p:spPr>
            <a:xfrm>
              <a:off x="297357" y="2077495"/>
              <a:ext cx="8142146" cy="397031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ru-RU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Число </a:t>
              </a:r>
              <a:r>
                <a:rPr lang="ru-RU" sz="2800" i="1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А</a:t>
              </a:r>
              <a:r>
                <a:rPr lang="ru-RU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 называется </a:t>
              </a:r>
              <a:r>
                <a:rPr lang="ru-RU" sz="2800" b="1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пределом функции</a:t>
              </a:r>
              <a:r>
                <a:rPr lang="ru-RU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 </a:t>
              </a:r>
              <a:r>
                <a:rPr lang="en-US" sz="2800" i="1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y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=</a:t>
              </a:r>
              <a:r>
                <a:rPr lang="en-US" sz="2800" i="1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f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(</a:t>
              </a:r>
              <a:r>
                <a:rPr lang="en-US" sz="2800" i="1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x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)</a:t>
              </a:r>
              <a:r>
                <a:rPr lang="ru-RU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 в точке </a:t>
              </a:r>
              <a:r>
                <a:rPr lang="ru-RU" sz="2800" i="1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х</a:t>
              </a:r>
              <a:r>
                <a:rPr lang="ru-RU" sz="2800" baseline="-250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0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 (</a:t>
              </a:r>
              <a:r>
                <a:rPr lang="ru-RU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или при </a:t>
              </a:r>
              <a:r>
                <a:rPr lang="ru-RU" sz="2800" i="1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х</a:t>
              </a:r>
              <a:r>
                <a:rPr lang="ru-RU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</a:t>
              </a:r>
              <a:r>
                <a:rPr lang="ru-RU" sz="2800" i="1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х</a:t>
              </a:r>
              <a:r>
                <a:rPr lang="ru-RU" sz="2800" baseline="-250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0</a:t>
              </a:r>
              <a:r>
                <a:rPr lang="ru-RU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), если для любой последовательности допустимых значений аргумента </a:t>
              </a:r>
              <a:r>
                <a:rPr lang="en-US" sz="2800" i="1" dirty="0" err="1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x</a:t>
              </a:r>
              <a:r>
                <a:rPr lang="en-US" sz="2800" i="1" baseline="-25000" dirty="0" err="1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n</a:t>
              </a:r>
              <a:r>
                <a:rPr lang="ru-RU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, </a:t>
              </a:r>
              <a:r>
                <a:rPr lang="en-US" sz="2800" i="1" dirty="0" err="1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n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</a:t>
              </a:r>
              <a:r>
                <a:rPr lang="en-US" sz="2800" i="1" dirty="0" err="1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N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 (</a:t>
              </a:r>
              <a:r>
                <a:rPr lang="en-US" sz="2800" i="1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x</a:t>
              </a:r>
              <a:r>
                <a:rPr lang="en-US" sz="2800" i="1" baseline="-250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n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</a:t>
              </a:r>
              <a:r>
                <a:rPr lang="en-US" sz="2800" i="1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x</a:t>
              </a:r>
              <a:r>
                <a:rPr lang="en-US" sz="2800" baseline="-250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0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)</a:t>
              </a:r>
              <a:r>
                <a:rPr lang="ru-RU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, сходящейся к </a:t>
              </a:r>
              <a:r>
                <a:rPr lang="ru-RU" sz="2800" i="1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х</a:t>
              </a:r>
              <a:r>
                <a:rPr lang="ru-RU" sz="2800" baseline="-250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0</a:t>
              </a:r>
            </a:p>
            <a:p>
              <a:pPr>
                <a:lnSpc>
                  <a:spcPct val="150000"/>
                </a:lnSpc>
              </a:pPr>
              <a:r>
                <a:rPr lang="ru-RU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последовательность соответствующих значений функции </a:t>
              </a:r>
              <a:r>
                <a:rPr lang="en-US" sz="2800" i="1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f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(</a:t>
              </a:r>
              <a:r>
                <a:rPr lang="en-US" sz="2800" i="1" dirty="0" err="1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x</a:t>
              </a:r>
              <a:r>
                <a:rPr lang="en-US" sz="2800" i="1" baseline="-25000" dirty="0" err="1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n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), </a:t>
              </a:r>
              <a:r>
                <a:rPr lang="en-US" sz="2800" i="1" dirty="0" err="1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n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</a:t>
              </a:r>
              <a:r>
                <a:rPr lang="en-US" sz="2800" i="1" dirty="0" err="1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N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,</a:t>
              </a:r>
              <a:r>
                <a:rPr lang="ru-RU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 сходится к числу </a:t>
              </a:r>
              <a:r>
                <a:rPr lang="ru-RU" sz="2800" i="1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А</a:t>
              </a:r>
              <a:r>
                <a:rPr lang="ru-RU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 </a:t>
              </a:r>
              <a:endParaRPr 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9" name="Объект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60701905"/>
                </p:ext>
              </p:extLst>
            </p:nvPr>
          </p:nvGraphicFramePr>
          <p:xfrm>
            <a:off x="6808788" y="4010025"/>
            <a:ext cx="2085975" cy="8366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060" name="Equation" r:id="rId4" imgW="977760" imgH="393480" progId="Equation.DSMT4">
                    <p:embed/>
                  </p:oleObj>
                </mc:Choice>
                <mc:Fallback>
                  <p:oleObj name="Equation" r:id="rId4" imgW="977760" imgH="393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6808788" y="4010025"/>
                          <a:ext cx="2085975" cy="8366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Объект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33554491"/>
                </p:ext>
              </p:extLst>
            </p:nvPr>
          </p:nvGraphicFramePr>
          <p:xfrm>
            <a:off x="6527646" y="5283584"/>
            <a:ext cx="2519362" cy="8366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061" name="Equation" r:id="rId6" imgW="1180800" imgH="393480" progId="Equation.DSMT4">
                    <p:embed/>
                  </p:oleObj>
                </mc:Choice>
                <mc:Fallback>
                  <p:oleObj name="Equation" r:id="rId6" imgW="1180800" imgH="393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6527646" y="5283584"/>
                          <a:ext cx="2519362" cy="8366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6361982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10000">
              <a:schemeClr val="accent1">
                <a:lumMod val="40000"/>
                <a:lumOff val="60000"/>
              </a:schemeClr>
            </a:gs>
            <a:gs pos="17000">
              <a:schemeClr val="accent1">
                <a:lumMod val="20000"/>
                <a:lumOff val="80000"/>
              </a:schemeClr>
            </a:gs>
            <a:gs pos="1000">
              <a:schemeClr val="accent1">
                <a:lumMod val="75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0" y="450000"/>
            <a:ext cx="108000" cy="6408000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5" name="Прямоугольник 54"/>
          <p:cNvSpPr/>
          <p:nvPr/>
        </p:nvSpPr>
        <p:spPr>
          <a:xfrm>
            <a:off x="45922" y="665312"/>
            <a:ext cx="108000" cy="5992186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6" name="Прямоугольник 55"/>
          <p:cNvSpPr/>
          <p:nvPr/>
        </p:nvSpPr>
        <p:spPr>
          <a:xfrm>
            <a:off x="109881" y="809308"/>
            <a:ext cx="108000" cy="6048692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" name="Прямоугольник 2"/>
          <p:cNvSpPr/>
          <p:nvPr/>
        </p:nvSpPr>
        <p:spPr>
          <a:xfrm>
            <a:off x="89756" y="6765500"/>
            <a:ext cx="8874732" cy="9250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8" name="Прямоугольник 57"/>
          <p:cNvSpPr/>
          <p:nvPr/>
        </p:nvSpPr>
        <p:spPr>
          <a:xfrm>
            <a:off x="108000" y="6680896"/>
            <a:ext cx="8621180" cy="126000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9" name="Прямоугольник 58"/>
          <p:cNvSpPr/>
          <p:nvPr/>
        </p:nvSpPr>
        <p:spPr>
          <a:xfrm flipV="1">
            <a:off x="76363" y="6644902"/>
            <a:ext cx="8550188" cy="972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1" name="TextBox 60"/>
          <p:cNvSpPr txBox="1"/>
          <p:nvPr/>
        </p:nvSpPr>
        <p:spPr>
          <a:xfrm>
            <a:off x="0" y="0"/>
            <a:ext cx="5436096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600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§4</a:t>
            </a:r>
            <a:r>
              <a:rPr lang="ru-RU" sz="2600" b="1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Предел числовой функции</a:t>
            </a:r>
            <a:endParaRPr lang="ru-RU" sz="2600" b="1" i="0" dirty="0">
              <a:solidFill>
                <a:schemeClr val="accent1">
                  <a:lumMod val="20000"/>
                  <a:lumOff val="8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3" name="Прямоугольник 62"/>
          <p:cNvSpPr/>
          <p:nvPr/>
        </p:nvSpPr>
        <p:spPr>
          <a:xfrm>
            <a:off x="5724128" y="50831"/>
            <a:ext cx="3419872" cy="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" name="Прямоугольник 3"/>
          <p:cNvSpPr/>
          <p:nvPr/>
        </p:nvSpPr>
        <p:spPr>
          <a:xfrm>
            <a:off x="9030499" y="0"/>
            <a:ext cx="45719" cy="102629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0" name="TextBox 29"/>
          <p:cNvSpPr txBox="1"/>
          <p:nvPr/>
        </p:nvSpPr>
        <p:spPr>
          <a:xfrm>
            <a:off x="1427360" y="490910"/>
            <a:ext cx="6337890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26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.4.9. Второй замечательный предел</a:t>
            </a:r>
            <a:endParaRPr lang="ru-RU" sz="2600" b="1" i="0" dirty="0">
              <a:solidFill>
                <a:schemeClr val="accent5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539553" y="1310032"/>
            <a:ext cx="77058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Определим, чему равен предел </a:t>
            </a:r>
          </a:p>
        </p:txBody>
      </p:sp>
      <p:graphicFrame>
        <p:nvGraphicFramePr>
          <p:cNvPr id="18" name="Объект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8418877"/>
              </p:ext>
            </p:extLst>
          </p:nvPr>
        </p:nvGraphicFramePr>
        <p:xfrm>
          <a:off x="5560604" y="1015061"/>
          <a:ext cx="2976563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501" name="Equation" r:id="rId4" imgW="1396800" imgH="533160" progId="Equation.DSMT4">
                  <p:embed/>
                </p:oleObj>
              </mc:Choice>
              <mc:Fallback>
                <p:oleObj name="Equation" r:id="rId4" imgW="139680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560604" y="1015061"/>
                        <a:ext cx="2976563" cy="1133475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Объект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5895772"/>
              </p:ext>
            </p:extLst>
          </p:nvPr>
        </p:nvGraphicFramePr>
        <p:xfrm>
          <a:off x="684811" y="2100709"/>
          <a:ext cx="7521575" cy="191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502" name="Equation" r:id="rId6" imgW="3530520" imgH="901440" progId="Equation.DSMT4">
                  <p:embed/>
                </p:oleObj>
              </mc:Choice>
              <mc:Fallback>
                <p:oleObj name="Equation" r:id="rId6" imgW="3530520" imgH="901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84811" y="2100709"/>
                        <a:ext cx="7521575" cy="1916113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Объект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4383551"/>
              </p:ext>
            </p:extLst>
          </p:nvPr>
        </p:nvGraphicFramePr>
        <p:xfrm>
          <a:off x="573641" y="4167106"/>
          <a:ext cx="3566311" cy="1358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503" name="Equation" r:id="rId8" imgW="1562040" imgH="596880" progId="Equation.DSMT4">
                  <p:embed/>
                </p:oleObj>
              </mc:Choice>
              <mc:Fallback>
                <p:oleObj name="Equation" r:id="rId8" imgW="1562040" imgH="596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73641" y="4167106"/>
                        <a:ext cx="3566311" cy="1358837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Объект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7228094"/>
              </p:ext>
            </p:extLst>
          </p:nvPr>
        </p:nvGraphicFramePr>
        <p:xfrm>
          <a:off x="4175233" y="4141490"/>
          <a:ext cx="4579938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504" name="Equation" r:id="rId10" imgW="2006280" imgH="596880" progId="Equation.DSMT4">
                  <p:embed/>
                </p:oleObj>
              </mc:Choice>
              <mc:Fallback>
                <p:oleObj name="Equation" r:id="rId10" imgW="2006280" imgH="596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175233" y="4141490"/>
                        <a:ext cx="4579938" cy="1358900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315837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10000">
              <a:schemeClr val="accent1">
                <a:lumMod val="40000"/>
                <a:lumOff val="60000"/>
              </a:schemeClr>
            </a:gs>
            <a:gs pos="17000">
              <a:schemeClr val="accent1">
                <a:lumMod val="20000"/>
                <a:lumOff val="80000"/>
              </a:schemeClr>
            </a:gs>
            <a:gs pos="1000">
              <a:schemeClr val="accent1">
                <a:lumMod val="75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0" y="450000"/>
            <a:ext cx="108000" cy="6408000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5" name="Прямоугольник 54"/>
          <p:cNvSpPr/>
          <p:nvPr/>
        </p:nvSpPr>
        <p:spPr>
          <a:xfrm>
            <a:off x="45922" y="665312"/>
            <a:ext cx="108000" cy="5992186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6" name="Прямоугольник 55"/>
          <p:cNvSpPr/>
          <p:nvPr/>
        </p:nvSpPr>
        <p:spPr>
          <a:xfrm>
            <a:off x="109881" y="809308"/>
            <a:ext cx="108000" cy="6048692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" name="Прямоугольник 2"/>
          <p:cNvSpPr/>
          <p:nvPr/>
        </p:nvSpPr>
        <p:spPr>
          <a:xfrm>
            <a:off x="89756" y="6765500"/>
            <a:ext cx="8874732" cy="9250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8" name="Прямоугольник 57"/>
          <p:cNvSpPr/>
          <p:nvPr/>
        </p:nvSpPr>
        <p:spPr>
          <a:xfrm>
            <a:off x="108000" y="6680896"/>
            <a:ext cx="8621180" cy="126000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9" name="Прямоугольник 58"/>
          <p:cNvSpPr/>
          <p:nvPr/>
        </p:nvSpPr>
        <p:spPr>
          <a:xfrm flipV="1">
            <a:off x="76363" y="6644902"/>
            <a:ext cx="8550188" cy="972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1" name="TextBox 60"/>
          <p:cNvSpPr txBox="1"/>
          <p:nvPr/>
        </p:nvSpPr>
        <p:spPr>
          <a:xfrm>
            <a:off x="0" y="0"/>
            <a:ext cx="5436096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600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§4</a:t>
            </a:r>
            <a:r>
              <a:rPr lang="ru-RU" sz="2600" b="1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Предел числовой функции</a:t>
            </a:r>
            <a:endParaRPr lang="ru-RU" sz="2600" b="1" i="0" dirty="0">
              <a:solidFill>
                <a:schemeClr val="accent1">
                  <a:lumMod val="20000"/>
                  <a:lumOff val="8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3" name="Прямоугольник 62"/>
          <p:cNvSpPr/>
          <p:nvPr/>
        </p:nvSpPr>
        <p:spPr>
          <a:xfrm>
            <a:off x="5724128" y="50831"/>
            <a:ext cx="3419872" cy="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" name="Прямоугольник 3"/>
          <p:cNvSpPr/>
          <p:nvPr/>
        </p:nvSpPr>
        <p:spPr>
          <a:xfrm>
            <a:off x="9030499" y="0"/>
            <a:ext cx="45719" cy="102629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0" name="TextBox 29"/>
          <p:cNvSpPr txBox="1"/>
          <p:nvPr/>
        </p:nvSpPr>
        <p:spPr>
          <a:xfrm>
            <a:off x="1427360" y="490910"/>
            <a:ext cx="6337890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26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.4.9. Второй замечательный предел</a:t>
            </a:r>
            <a:endParaRPr lang="ru-RU" sz="2600" b="1" i="0" dirty="0">
              <a:solidFill>
                <a:schemeClr val="accent5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7" name="Объект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1934647"/>
              </p:ext>
            </p:extLst>
          </p:nvPr>
        </p:nvGraphicFramePr>
        <p:xfrm>
          <a:off x="1610891" y="1021297"/>
          <a:ext cx="5913437" cy="1589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610" name="Equation" r:id="rId4" imgW="2590560" imgH="698400" progId="Equation.DSMT4">
                  <p:embed/>
                </p:oleObj>
              </mc:Choice>
              <mc:Fallback>
                <p:oleObj name="Equation" r:id="rId4" imgW="2590560" imgH="698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10891" y="1021297"/>
                        <a:ext cx="5913437" cy="1589087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Объект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2305345"/>
              </p:ext>
            </p:extLst>
          </p:nvPr>
        </p:nvGraphicFramePr>
        <p:xfrm>
          <a:off x="2915816" y="3186450"/>
          <a:ext cx="3284730" cy="8741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611" name="Equation" r:id="rId6" imgW="1282680" imgH="342720" progId="Equation.DSMT4">
                  <p:embed/>
                </p:oleObj>
              </mc:Choice>
              <mc:Fallback>
                <p:oleObj name="Equation" r:id="rId6" imgW="128268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915816" y="3186450"/>
                        <a:ext cx="3284730" cy="874148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Выноска 2 5"/>
          <p:cNvSpPr/>
          <p:nvPr/>
        </p:nvSpPr>
        <p:spPr>
          <a:xfrm>
            <a:off x="2735038" y="1359850"/>
            <a:ext cx="1296144" cy="1133046"/>
          </a:xfrm>
          <a:prstGeom prst="borderCallout2">
            <a:avLst>
              <a:gd name="adj1" fmla="val 87045"/>
              <a:gd name="adj2" fmla="val -942"/>
              <a:gd name="adj3" fmla="val 109810"/>
              <a:gd name="adj4" fmla="val -15323"/>
              <a:gd name="adj5" fmla="val 123640"/>
              <a:gd name="adj6" fmla="val 66210"/>
            </a:avLst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20" name="Объект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1433051"/>
              </p:ext>
            </p:extLst>
          </p:nvPr>
        </p:nvGraphicFramePr>
        <p:xfrm>
          <a:off x="3654151" y="2633782"/>
          <a:ext cx="754062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612" name="Equation" r:id="rId8" imgW="330120" imgH="152280" progId="Equation.DSMT4">
                  <p:embed/>
                </p:oleObj>
              </mc:Choice>
              <mc:Fallback>
                <p:oleObj name="Equation" r:id="rId8" imgW="33012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654151" y="2633782"/>
                        <a:ext cx="754062" cy="346075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Выноска 2 20"/>
          <p:cNvSpPr/>
          <p:nvPr/>
        </p:nvSpPr>
        <p:spPr>
          <a:xfrm>
            <a:off x="5388973" y="1452834"/>
            <a:ext cx="874457" cy="968054"/>
          </a:xfrm>
          <a:prstGeom prst="borderCallout2">
            <a:avLst>
              <a:gd name="adj1" fmla="val 87045"/>
              <a:gd name="adj2" fmla="val -942"/>
              <a:gd name="adj3" fmla="val 109810"/>
              <a:gd name="adj4" fmla="val -15323"/>
              <a:gd name="adj5" fmla="val 123640"/>
              <a:gd name="adj6" fmla="val 66210"/>
            </a:avLst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22" name="Объект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9381706"/>
              </p:ext>
            </p:extLst>
          </p:nvPr>
        </p:nvGraphicFramePr>
        <p:xfrm>
          <a:off x="6042396" y="2517775"/>
          <a:ext cx="696912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613" name="Equation" r:id="rId10" imgW="304560" imgH="190440" progId="Equation.DSMT4">
                  <p:embed/>
                </p:oleObj>
              </mc:Choice>
              <mc:Fallback>
                <p:oleObj name="Equation" r:id="rId10" imgW="30456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042396" y="2517775"/>
                        <a:ext cx="696912" cy="433388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Объект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6007777"/>
              </p:ext>
            </p:extLst>
          </p:nvPr>
        </p:nvGraphicFramePr>
        <p:xfrm>
          <a:off x="2858756" y="4399417"/>
          <a:ext cx="3363728" cy="11647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614" name="Equation" r:id="rId12" imgW="1536480" imgH="533160" progId="Equation.DSMT4">
                  <p:embed/>
                </p:oleObj>
              </mc:Choice>
              <mc:Fallback>
                <p:oleObj name="Equation" r:id="rId12" imgW="153648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858756" y="4399417"/>
                        <a:ext cx="3363728" cy="1164744"/>
                      </a:xfrm>
                      <a:prstGeom prst="rect">
                        <a:avLst/>
                      </a:prstGeom>
                      <a:ln w="19050">
                        <a:solidFill>
                          <a:schemeClr val="accent1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287299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21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10000">
              <a:schemeClr val="accent1">
                <a:lumMod val="40000"/>
                <a:lumOff val="60000"/>
              </a:schemeClr>
            </a:gs>
            <a:gs pos="17000">
              <a:schemeClr val="accent1">
                <a:lumMod val="20000"/>
                <a:lumOff val="80000"/>
              </a:schemeClr>
            </a:gs>
            <a:gs pos="1000">
              <a:schemeClr val="accent1">
                <a:lumMod val="75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0" y="450000"/>
            <a:ext cx="108000" cy="6408000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5" name="Прямоугольник 54"/>
          <p:cNvSpPr/>
          <p:nvPr/>
        </p:nvSpPr>
        <p:spPr>
          <a:xfrm>
            <a:off x="45922" y="665312"/>
            <a:ext cx="108000" cy="5992186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6" name="Прямоугольник 55"/>
          <p:cNvSpPr/>
          <p:nvPr/>
        </p:nvSpPr>
        <p:spPr>
          <a:xfrm>
            <a:off x="109881" y="809308"/>
            <a:ext cx="108000" cy="6048692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" name="Прямоугольник 2"/>
          <p:cNvSpPr/>
          <p:nvPr/>
        </p:nvSpPr>
        <p:spPr>
          <a:xfrm>
            <a:off x="89756" y="6765500"/>
            <a:ext cx="8874732" cy="9250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8" name="Прямоугольник 57"/>
          <p:cNvSpPr/>
          <p:nvPr/>
        </p:nvSpPr>
        <p:spPr>
          <a:xfrm>
            <a:off x="108000" y="6680896"/>
            <a:ext cx="8621180" cy="126000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9" name="Прямоугольник 58"/>
          <p:cNvSpPr/>
          <p:nvPr/>
        </p:nvSpPr>
        <p:spPr>
          <a:xfrm flipV="1">
            <a:off x="76363" y="6644902"/>
            <a:ext cx="8550188" cy="972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1" name="TextBox 60"/>
          <p:cNvSpPr txBox="1"/>
          <p:nvPr/>
        </p:nvSpPr>
        <p:spPr>
          <a:xfrm>
            <a:off x="0" y="0"/>
            <a:ext cx="5436096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600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§4</a:t>
            </a:r>
            <a:r>
              <a:rPr lang="ru-RU" sz="2600" b="1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Предел числовой функции</a:t>
            </a:r>
            <a:endParaRPr lang="ru-RU" sz="2600" b="1" i="0" dirty="0">
              <a:solidFill>
                <a:schemeClr val="accent1">
                  <a:lumMod val="20000"/>
                  <a:lumOff val="8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3" name="Прямоугольник 62"/>
          <p:cNvSpPr/>
          <p:nvPr/>
        </p:nvSpPr>
        <p:spPr>
          <a:xfrm>
            <a:off x="5724128" y="50831"/>
            <a:ext cx="3419872" cy="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" name="Прямоугольник 3"/>
          <p:cNvSpPr/>
          <p:nvPr/>
        </p:nvSpPr>
        <p:spPr>
          <a:xfrm>
            <a:off x="9030499" y="0"/>
            <a:ext cx="45719" cy="102629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0" name="TextBox 29"/>
          <p:cNvSpPr txBox="1"/>
          <p:nvPr/>
        </p:nvSpPr>
        <p:spPr>
          <a:xfrm>
            <a:off x="3718520" y="490910"/>
            <a:ext cx="1755610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26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римеры</a:t>
            </a:r>
            <a:endParaRPr lang="ru-RU" sz="2600" b="1" i="0" dirty="0">
              <a:solidFill>
                <a:schemeClr val="accent5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639455" y="1019347"/>
            <a:ext cx="7820978" cy="6524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30000"/>
              </a:lnSpc>
            </a:pP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Найти пределы функций</a:t>
            </a:r>
          </a:p>
        </p:txBody>
      </p:sp>
      <p:graphicFrame>
        <p:nvGraphicFramePr>
          <p:cNvPr id="27" name="Объект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2138117"/>
              </p:ext>
            </p:extLst>
          </p:nvPr>
        </p:nvGraphicFramePr>
        <p:xfrm>
          <a:off x="268288" y="1712913"/>
          <a:ext cx="3475037" cy="1062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011" name="Equation" r:id="rId4" imgW="1739880" imgH="533160" progId="Equation.DSMT4">
                  <p:embed/>
                </p:oleObj>
              </mc:Choice>
              <mc:Fallback>
                <p:oleObj name="Equation" r:id="rId4" imgW="173988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68288" y="1712913"/>
                        <a:ext cx="3475037" cy="1062037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Объект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051931"/>
              </p:ext>
            </p:extLst>
          </p:nvPr>
        </p:nvGraphicFramePr>
        <p:xfrm>
          <a:off x="2846089" y="2810474"/>
          <a:ext cx="3024336" cy="1047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012" name="Equation" r:id="rId6" imgW="1536480" imgH="533160" progId="Equation.DSMT4">
                  <p:embed/>
                </p:oleObj>
              </mc:Choice>
              <mc:Fallback>
                <p:oleObj name="Equation" r:id="rId6" imgW="153648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846089" y="2810474"/>
                        <a:ext cx="3024336" cy="1047224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40000"/>
                          <a:lumOff val="60000"/>
                        </a:schemeClr>
                      </a:solidFill>
                      <a:ln w="19050">
                        <a:solidFill>
                          <a:schemeClr val="accent1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Объект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3757769"/>
              </p:ext>
            </p:extLst>
          </p:nvPr>
        </p:nvGraphicFramePr>
        <p:xfrm>
          <a:off x="4791472" y="1712004"/>
          <a:ext cx="1865312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013" name="Equation" r:id="rId8" imgW="850680" imgH="342720" progId="Equation.DSMT4">
                  <p:embed/>
                </p:oleObj>
              </mc:Choice>
              <mc:Fallback>
                <p:oleObj name="Equation" r:id="rId8" imgW="85068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791472" y="1712004"/>
                        <a:ext cx="1865312" cy="749300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Объект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6894369"/>
              </p:ext>
            </p:extLst>
          </p:nvPr>
        </p:nvGraphicFramePr>
        <p:xfrm>
          <a:off x="231239" y="3995420"/>
          <a:ext cx="3119438" cy="1062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014" name="Equation" r:id="rId10" imgW="1562040" imgH="533160" progId="Equation.DSMT4">
                  <p:embed/>
                </p:oleObj>
              </mc:Choice>
              <mc:Fallback>
                <p:oleObj name="Equation" r:id="rId10" imgW="156204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31239" y="3995420"/>
                        <a:ext cx="3119438" cy="1062038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Объект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8533454"/>
              </p:ext>
            </p:extLst>
          </p:nvPr>
        </p:nvGraphicFramePr>
        <p:xfrm>
          <a:off x="3765633" y="1988840"/>
          <a:ext cx="955333" cy="6432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015" name="Equation" r:id="rId12" imgW="469800" imgH="317160" progId="Equation.DSMT4">
                  <p:embed/>
                </p:oleObj>
              </mc:Choice>
              <mc:Fallback>
                <p:oleObj name="Equation" r:id="rId12" imgW="46980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765633" y="1988840"/>
                        <a:ext cx="955333" cy="643268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Объект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4058070"/>
              </p:ext>
            </p:extLst>
          </p:nvPr>
        </p:nvGraphicFramePr>
        <p:xfrm>
          <a:off x="6724803" y="4150682"/>
          <a:ext cx="1978025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016" name="Equation" r:id="rId14" imgW="990360" imgH="393480" progId="Equation.DSMT4">
                  <p:embed/>
                </p:oleObj>
              </mc:Choice>
              <mc:Fallback>
                <p:oleObj name="Equation" r:id="rId14" imgW="9903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724803" y="4150682"/>
                        <a:ext cx="1978025" cy="784225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Объект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381361"/>
              </p:ext>
            </p:extLst>
          </p:nvPr>
        </p:nvGraphicFramePr>
        <p:xfrm>
          <a:off x="7893639" y="4639154"/>
          <a:ext cx="203200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017" name="Equation" r:id="rId16" imgW="101520" imgH="177480" progId="Equation.DSMT4">
                  <p:embed/>
                </p:oleObj>
              </mc:Choice>
              <mc:Fallback>
                <p:oleObj name="Equation" r:id="rId16" imgW="1015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893639" y="4639154"/>
                        <a:ext cx="203200" cy="354013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Объект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3256329"/>
              </p:ext>
            </p:extLst>
          </p:nvPr>
        </p:nvGraphicFramePr>
        <p:xfrm>
          <a:off x="6485289" y="4255774"/>
          <a:ext cx="1192212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018" name="Equation" r:id="rId18" imgW="596880" imgH="380880" progId="Equation.DSMT4">
                  <p:embed/>
                </p:oleObj>
              </mc:Choice>
              <mc:Fallback>
                <p:oleObj name="Equation" r:id="rId18" imgW="59688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485289" y="4255774"/>
                        <a:ext cx="1192212" cy="758825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Объект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4853387"/>
              </p:ext>
            </p:extLst>
          </p:nvPr>
        </p:nvGraphicFramePr>
        <p:xfrm>
          <a:off x="7214446" y="5020547"/>
          <a:ext cx="457200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019" name="Equation" r:id="rId20" imgW="228600" imgH="190440" progId="Equation.DSMT4">
                  <p:embed/>
                </p:oleObj>
              </mc:Choice>
              <mc:Fallback>
                <p:oleObj name="Equation" r:id="rId20" imgW="22860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7214446" y="5020547"/>
                        <a:ext cx="457200" cy="379413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Группа 9"/>
          <p:cNvGrpSpPr/>
          <p:nvPr/>
        </p:nvGrpSpPr>
        <p:grpSpPr>
          <a:xfrm>
            <a:off x="7780972" y="4619148"/>
            <a:ext cx="1543556" cy="1116162"/>
            <a:chOff x="7356360" y="4619148"/>
            <a:chExt cx="1601307" cy="1116162"/>
          </a:xfrm>
        </p:grpSpPr>
        <p:sp>
          <p:nvSpPr>
            <p:cNvPr id="28" name="TextBox 27"/>
            <p:cNvSpPr txBox="1"/>
            <p:nvPr/>
          </p:nvSpPr>
          <p:spPr>
            <a:xfrm>
              <a:off x="7362331" y="4781203"/>
              <a:ext cx="1595336" cy="9541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ru-RU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целая часть</a:t>
              </a:r>
            </a:p>
          </p:txBody>
        </p:sp>
        <p:sp>
          <p:nvSpPr>
            <p:cNvPr id="8" name="Полилиния 7"/>
            <p:cNvSpPr/>
            <p:nvPr/>
          </p:nvSpPr>
          <p:spPr>
            <a:xfrm>
              <a:off x="7356360" y="4619148"/>
              <a:ext cx="1329095" cy="1096156"/>
            </a:xfrm>
            <a:custGeom>
              <a:avLst/>
              <a:gdLst>
                <a:gd name="connsiteX0" fmla="*/ 382066 w 1614813"/>
                <a:gd name="connsiteY0" fmla="*/ 1057144 h 1178190"/>
                <a:gd name="connsiteX1" fmla="*/ 1544116 w 1614813"/>
                <a:gd name="connsiteY1" fmla="*/ 1104769 h 1178190"/>
                <a:gd name="connsiteX2" fmla="*/ 1391716 w 1614813"/>
                <a:gd name="connsiteY2" fmla="*/ 237994 h 1178190"/>
                <a:gd name="connsiteX3" fmla="*/ 610666 w 1614813"/>
                <a:gd name="connsiteY3" fmla="*/ 95119 h 1178190"/>
                <a:gd name="connsiteX4" fmla="*/ 58216 w 1614813"/>
                <a:gd name="connsiteY4" fmla="*/ 18919 h 1178190"/>
                <a:gd name="connsiteX5" fmla="*/ 48691 w 1614813"/>
                <a:gd name="connsiteY5" fmla="*/ 457069 h 1178190"/>
                <a:gd name="connsiteX6" fmla="*/ 382066 w 1614813"/>
                <a:gd name="connsiteY6" fmla="*/ 1057144 h 1178190"/>
                <a:gd name="connsiteX0" fmla="*/ 404404 w 1616702"/>
                <a:gd name="connsiteY0" fmla="*/ 990469 h 1155845"/>
                <a:gd name="connsiteX1" fmla="*/ 1547404 w 1616702"/>
                <a:gd name="connsiteY1" fmla="*/ 1104769 h 1155845"/>
                <a:gd name="connsiteX2" fmla="*/ 1395004 w 1616702"/>
                <a:gd name="connsiteY2" fmla="*/ 237994 h 1155845"/>
                <a:gd name="connsiteX3" fmla="*/ 613954 w 1616702"/>
                <a:gd name="connsiteY3" fmla="*/ 95119 h 1155845"/>
                <a:gd name="connsiteX4" fmla="*/ 61504 w 1616702"/>
                <a:gd name="connsiteY4" fmla="*/ 18919 h 1155845"/>
                <a:gd name="connsiteX5" fmla="*/ 51979 w 1616702"/>
                <a:gd name="connsiteY5" fmla="*/ 457069 h 1155845"/>
                <a:gd name="connsiteX6" fmla="*/ 404404 w 1616702"/>
                <a:gd name="connsiteY6" fmla="*/ 990469 h 1155845"/>
                <a:gd name="connsiteX0" fmla="*/ 382675 w 1594973"/>
                <a:gd name="connsiteY0" fmla="*/ 990469 h 1153383"/>
                <a:gd name="connsiteX1" fmla="*/ 1525675 w 1594973"/>
                <a:gd name="connsiteY1" fmla="*/ 1104769 h 1153383"/>
                <a:gd name="connsiteX2" fmla="*/ 1373275 w 1594973"/>
                <a:gd name="connsiteY2" fmla="*/ 237994 h 1153383"/>
                <a:gd name="connsiteX3" fmla="*/ 592225 w 1594973"/>
                <a:gd name="connsiteY3" fmla="*/ 95119 h 1153383"/>
                <a:gd name="connsiteX4" fmla="*/ 39775 w 1594973"/>
                <a:gd name="connsiteY4" fmla="*/ 18919 h 1153383"/>
                <a:gd name="connsiteX5" fmla="*/ 96925 w 1594973"/>
                <a:gd name="connsiteY5" fmla="*/ 542794 h 1153383"/>
                <a:gd name="connsiteX6" fmla="*/ 382675 w 1594973"/>
                <a:gd name="connsiteY6" fmla="*/ 990469 h 1153383"/>
                <a:gd name="connsiteX0" fmla="*/ 520707 w 1589876"/>
                <a:gd name="connsiteY0" fmla="*/ 1038094 h 1167575"/>
                <a:gd name="connsiteX1" fmla="*/ 1530357 w 1589876"/>
                <a:gd name="connsiteY1" fmla="*/ 1104769 h 1167575"/>
                <a:gd name="connsiteX2" fmla="*/ 1377957 w 1589876"/>
                <a:gd name="connsiteY2" fmla="*/ 237994 h 1167575"/>
                <a:gd name="connsiteX3" fmla="*/ 596907 w 1589876"/>
                <a:gd name="connsiteY3" fmla="*/ 95119 h 1167575"/>
                <a:gd name="connsiteX4" fmla="*/ 44457 w 1589876"/>
                <a:gd name="connsiteY4" fmla="*/ 18919 h 1167575"/>
                <a:gd name="connsiteX5" fmla="*/ 101607 w 1589876"/>
                <a:gd name="connsiteY5" fmla="*/ 542794 h 1167575"/>
                <a:gd name="connsiteX6" fmla="*/ 520707 w 1589876"/>
                <a:gd name="connsiteY6" fmla="*/ 1038094 h 1167575"/>
                <a:gd name="connsiteX0" fmla="*/ 520707 w 1497837"/>
                <a:gd name="connsiteY0" fmla="*/ 1038094 h 1092875"/>
                <a:gd name="connsiteX1" fmla="*/ 1406532 w 1497837"/>
                <a:gd name="connsiteY1" fmla="*/ 990469 h 1092875"/>
                <a:gd name="connsiteX2" fmla="*/ 1377957 w 1497837"/>
                <a:gd name="connsiteY2" fmla="*/ 237994 h 1092875"/>
                <a:gd name="connsiteX3" fmla="*/ 596907 w 1497837"/>
                <a:gd name="connsiteY3" fmla="*/ 95119 h 1092875"/>
                <a:gd name="connsiteX4" fmla="*/ 44457 w 1497837"/>
                <a:gd name="connsiteY4" fmla="*/ 18919 h 1092875"/>
                <a:gd name="connsiteX5" fmla="*/ 101607 w 1497837"/>
                <a:gd name="connsiteY5" fmla="*/ 542794 h 1092875"/>
                <a:gd name="connsiteX6" fmla="*/ 520707 w 1497837"/>
                <a:gd name="connsiteY6" fmla="*/ 1038094 h 1092875"/>
                <a:gd name="connsiteX0" fmla="*/ 520707 w 1497837"/>
                <a:gd name="connsiteY0" fmla="*/ 1038094 h 1096156"/>
                <a:gd name="connsiteX1" fmla="*/ 1406532 w 1497837"/>
                <a:gd name="connsiteY1" fmla="*/ 990469 h 1096156"/>
                <a:gd name="connsiteX2" fmla="*/ 1377957 w 1497837"/>
                <a:gd name="connsiteY2" fmla="*/ 237994 h 1096156"/>
                <a:gd name="connsiteX3" fmla="*/ 596907 w 1497837"/>
                <a:gd name="connsiteY3" fmla="*/ 95119 h 1096156"/>
                <a:gd name="connsiteX4" fmla="*/ 44457 w 1497837"/>
                <a:gd name="connsiteY4" fmla="*/ 18919 h 1096156"/>
                <a:gd name="connsiteX5" fmla="*/ 101607 w 1497837"/>
                <a:gd name="connsiteY5" fmla="*/ 542794 h 1096156"/>
                <a:gd name="connsiteX6" fmla="*/ 520707 w 1497837"/>
                <a:gd name="connsiteY6" fmla="*/ 1038094 h 109615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497837" h="1096156">
                  <a:moveTo>
                    <a:pt x="520707" y="1038094"/>
                  </a:moveTo>
                  <a:cubicBezTo>
                    <a:pt x="738194" y="1112706"/>
                    <a:pt x="1263657" y="1133344"/>
                    <a:pt x="1406532" y="990469"/>
                  </a:cubicBezTo>
                  <a:cubicBezTo>
                    <a:pt x="1549407" y="847594"/>
                    <a:pt x="1512894" y="387219"/>
                    <a:pt x="1377957" y="237994"/>
                  </a:cubicBezTo>
                  <a:cubicBezTo>
                    <a:pt x="1243020" y="88769"/>
                    <a:pt x="819157" y="131631"/>
                    <a:pt x="596907" y="95119"/>
                  </a:cubicBezTo>
                  <a:cubicBezTo>
                    <a:pt x="374657" y="58606"/>
                    <a:pt x="138119" y="-41406"/>
                    <a:pt x="44457" y="18919"/>
                  </a:cubicBezTo>
                  <a:cubicBezTo>
                    <a:pt x="-49205" y="79244"/>
                    <a:pt x="22232" y="372932"/>
                    <a:pt x="101607" y="542794"/>
                  </a:cubicBezTo>
                  <a:cubicBezTo>
                    <a:pt x="180982" y="712656"/>
                    <a:pt x="303220" y="963482"/>
                    <a:pt x="520707" y="1038094"/>
                  </a:cubicBezTo>
                  <a:close/>
                </a:path>
              </a:pathLst>
            </a:custGeom>
            <a:noFill/>
            <a:ln w="190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dirty="0"/>
            </a:p>
          </p:txBody>
        </p:sp>
      </p:grpSp>
      <p:grpSp>
        <p:nvGrpSpPr>
          <p:cNvPr id="9" name="Группа 8"/>
          <p:cNvGrpSpPr/>
          <p:nvPr/>
        </p:nvGrpSpPr>
        <p:grpSpPr>
          <a:xfrm>
            <a:off x="6084168" y="4988227"/>
            <a:ext cx="2106791" cy="982342"/>
            <a:chOff x="5753722" y="4996685"/>
            <a:chExt cx="2072225" cy="982342"/>
          </a:xfrm>
        </p:grpSpPr>
        <p:sp>
          <p:nvSpPr>
            <p:cNvPr id="29" name="TextBox 28"/>
            <p:cNvSpPr txBox="1"/>
            <p:nvPr/>
          </p:nvSpPr>
          <p:spPr>
            <a:xfrm>
              <a:off x="5753722" y="5249441"/>
              <a:ext cx="2072225" cy="6524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lnSpc>
                  <a:spcPct val="130000"/>
                </a:lnSpc>
              </a:pPr>
              <a:r>
                <a:rPr lang="ru-RU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остаток</a:t>
              </a:r>
            </a:p>
          </p:txBody>
        </p:sp>
        <p:sp>
          <p:nvSpPr>
            <p:cNvPr id="32" name="Полилиния 31"/>
            <p:cNvSpPr/>
            <p:nvPr/>
          </p:nvSpPr>
          <p:spPr>
            <a:xfrm>
              <a:off x="6118462" y="4996685"/>
              <a:ext cx="1323124" cy="982342"/>
            </a:xfrm>
            <a:custGeom>
              <a:avLst/>
              <a:gdLst>
                <a:gd name="connsiteX0" fmla="*/ 382066 w 1614813"/>
                <a:gd name="connsiteY0" fmla="*/ 1057144 h 1178190"/>
                <a:gd name="connsiteX1" fmla="*/ 1544116 w 1614813"/>
                <a:gd name="connsiteY1" fmla="*/ 1104769 h 1178190"/>
                <a:gd name="connsiteX2" fmla="*/ 1391716 w 1614813"/>
                <a:gd name="connsiteY2" fmla="*/ 237994 h 1178190"/>
                <a:gd name="connsiteX3" fmla="*/ 610666 w 1614813"/>
                <a:gd name="connsiteY3" fmla="*/ 95119 h 1178190"/>
                <a:gd name="connsiteX4" fmla="*/ 58216 w 1614813"/>
                <a:gd name="connsiteY4" fmla="*/ 18919 h 1178190"/>
                <a:gd name="connsiteX5" fmla="*/ 48691 w 1614813"/>
                <a:gd name="connsiteY5" fmla="*/ 457069 h 1178190"/>
                <a:gd name="connsiteX6" fmla="*/ 382066 w 1614813"/>
                <a:gd name="connsiteY6" fmla="*/ 1057144 h 1178190"/>
                <a:gd name="connsiteX0" fmla="*/ 404404 w 1616702"/>
                <a:gd name="connsiteY0" fmla="*/ 990469 h 1155845"/>
                <a:gd name="connsiteX1" fmla="*/ 1547404 w 1616702"/>
                <a:gd name="connsiteY1" fmla="*/ 1104769 h 1155845"/>
                <a:gd name="connsiteX2" fmla="*/ 1395004 w 1616702"/>
                <a:gd name="connsiteY2" fmla="*/ 237994 h 1155845"/>
                <a:gd name="connsiteX3" fmla="*/ 613954 w 1616702"/>
                <a:gd name="connsiteY3" fmla="*/ 95119 h 1155845"/>
                <a:gd name="connsiteX4" fmla="*/ 61504 w 1616702"/>
                <a:gd name="connsiteY4" fmla="*/ 18919 h 1155845"/>
                <a:gd name="connsiteX5" fmla="*/ 51979 w 1616702"/>
                <a:gd name="connsiteY5" fmla="*/ 457069 h 1155845"/>
                <a:gd name="connsiteX6" fmla="*/ 404404 w 1616702"/>
                <a:gd name="connsiteY6" fmla="*/ 990469 h 1155845"/>
                <a:gd name="connsiteX0" fmla="*/ 382675 w 1594973"/>
                <a:gd name="connsiteY0" fmla="*/ 990469 h 1153383"/>
                <a:gd name="connsiteX1" fmla="*/ 1525675 w 1594973"/>
                <a:gd name="connsiteY1" fmla="*/ 1104769 h 1153383"/>
                <a:gd name="connsiteX2" fmla="*/ 1373275 w 1594973"/>
                <a:gd name="connsiteY2" fmla="*/ 237994 h 1153383"/>
                <a:gd name="connsiteX3" fmla="*/ 592225 w 1594973"/>
                <a:gd name="connsiteY3" fmla="*/ 95119 h 1153383"/>
                <a:gd name="connsiteX4" fmla="*/ 39775 w 1594973"/>
                <a:gd name="connsiteY4" fmla="*/ 18919 h 1153383"/>
                <a:gd name="connsiteX5" fmla="*/ 96925 w 1594973"/>
                <a:gd name="connsiteY5" fmla="*/ 542794 h 1153383"/>
                <a:gd name="connsiteX6" fmla="*/ 382675 w 1594973"/>
                <a:gd name="connsiteY6" fmla="*/ 990469 h 1153383"/>
                <a:gd name="connsiteX0" fmla="*/ 520707 w 1589876"/>
                <a:gd name="connsiteY0" fmla="*/ 1038094 h 1167575"/>
                <a:gd name="connsiteX1" fmla="*/ 1530357 w 1589876"/>
                <a:gd name="connsiteY1" fmla="*/ 1104769 h 1167575"/>
                <a:gd name="connsiteX2" fmla="*/ 1377957 w 1589876"/>
                <a:gd name="connsiteY2" fmla="*/ 237994 h 1167575"/>
                <a:gd name="connsiteX3" fmla="*/ 596907 w 1589876"/>
                <a:gd name="connsiteY3" fmla="*/ 95119 h 1167575"/>
                <a:gd name="connsiteX4" fmla="*/ 44457 w 1589876"/>
                <a:gd name="connsiteY4" fmla="*/ 18919 h 1167575"/>
                <a:gd name="connsiteX5" fmla="*/ 101607 w 1589876"/>
                <a:gd name="connsiteY5" fmla="*/ 542794 h 1167575"/>
                <a:gd name="connsiteX6" fmla="*/ 520707 w 1589876"/>
                <a:gd name="connsiteY6" fmla="*/ 1038094 h 1167575"/>
                <a:gd name="connsiteX0" fmla="*/ 520707 w 1497837"/>
                <a:gd name="connsiteY0" fmla="*/ 1038094 h 1092875"/>
                <a:gd name="connsiteX1" fmla="*/ 1406532 w 1497837"/>
                <a:gd name="connsiteY1" fmla="*/ 990469 h 1092875"/>
                <a:gd name="connsiteX2" fmla="*/ 1377957 w 1497837"/>
                <a:gd name="connsiteY2" fmla="*/ 237994 h 1092875"/>
                <a:gd name="connsiteX3" fmla="*/ 596907 w 1497837"/>
                <a:gd name="connsiteY3" fmla="*/ 95119 h 1092875"/>
                <a:gd name="connsiteX4" fmla="*/ 44457 w 1497837"/>
                <a:gd name="connsiteY4" fmla="*/ 18919 h 1092875"/>
                <a:gd name="connsiteX5" fmla="*/ 101607 w 1497837"/>
                <a:gd name="connsiteY5" fmla="*/ 542794 h 1092875"/>
                <a:gd name="connsiteX6" fmla="*/ 520707 w 1497837"/>
                <a:gd name="connsiteY6" fmla="*/ 1038094 h 1092875"/>
                <a:gd name="connsiteX0" fmla="*/ 520707 w 1497837"/>
                <a:gd name="connsiteY0" fmla="*/ 1038094 h 1096156"/>
                <a:gd name="connsiteX1" fmla="*/ 1406532 w 1497837"/>
                <a:gd name="connsiteY1" fmla="*/ 990469 h 1096156"/>
                <a:gd name="connsiteX2" fmla="*/ 1377957 w 1497837"/>
                <a:gd name="connsiteY2" fmla="*/ 237994 h 1096156"/>
                <a:gd name="connsiteX3" fmla="*/ 596907 w 1497837"/>
                <a:gd name="connsiteY3" fmla="*/ 95119 h 1096156"/>
                <a:gd name="connsiteX4" fmla="*/ 44457 w 1497837"/>
                <a:gd name="connsiteY4" fmla="*/ 18919 h 1096156"/>
                <a:gd name="connsiteX5" fmla="*/ 101607 w 1497837"/>
                <a:gd name="connsiteY5" fmla="*/ 542794 h 1096156"/>
                <a:gd name="connsiteX6" fmla="*/ 520707 w 1497837"/>
                <a:gd name="connsiteY6" fmla="*/ 1038094 h 1096156"/>
                <a:gd name="connsiteX0" fmla="*/ 520707 w 1477094"/>
                <a:gd name="connsiteY0" fmla="*/ 1107445 h 1165507"/>
                <a:gd name="connsiteX1" fmla="*/ 1406532 w 1477094"/>
                <a:gd name="connsiteY1" fmla="*/ 1059820 h 1165507"/>
                <a:gd name="connsiteX2" fmla="*/ 1377957 w 1477094"/>
                <a:gd name="connsiteY2" fmla="*/ 307345 h 1165507"/>
                <a:gd name="connsiteX3" fmla="*/ 1025532 w 1477094"/>
                <a:gd name="connsiteY3" fmla="*/ 12070 h 1165507"/>
                <a:gd name="connsiteX4" fmla="*/ 44457 w 1477094"/>
                <a:gd name="connsiteY4" fmla="*/ 88270 h 1165507"/>
                <a:gd name="connsiteX5" fmla="*/ 101607 w 1477094"/>
                <a:gd name="connsiteY5" fmla="*/ 612145 h 1165507"/>
                <a:gd name="connsiteX6" fmla="*/ 520707 w 1477094"/>
                <a:gd name="connsiteY6" fmla="*/ 1107445 h 1165507"/>
                <a:gd name="connsiteX0" fmla="*/ 520707 w 1383414"/>
                <a:gd name="connsiteY0" fmla="*/ 1107445 h 1140967"/>
                <a:gd name="connsiteX1" fmla="*/ 1187457 w 1383414"/>
                <a:gd name="connsiteY1" fmla="*/ 1002670 h 1140967"/>
                <a:gd name="connsiteX2" fmla="*/ 1377957 w 1383414"/>
                <a:gd name="connsiteY2" fmla="*/ 307345 h 1140967"/>
                <a:gd name="connsiteX3" fmla="*/ 1025532 w 1383414"/>
                <a:gd name="connsiteY3" fmla="*/ 12070 h 1140967"/>
                <a:gd name="connsiteX4" fmla="*/ 44457 w 1383414"/>
                <a:gd name="connsiteY4" fmla="*/ 88270 h 1140967"/>
                <a:gd name="connsiteX5" fmla="*/ 101607 w 1383414"/>
                <a:gd name="connsiteY5" fmla="*/ 612145 h 1140967"/>
                <a:gd name="connsiteX6" fmla="*/ 520707 w 1383414"/>
                <a:gd name="connsiteY6" fmla="*/ 1107445 h 1140967"/>
                <a:gd name="connsiteX0" fmla="*/ 294304 w 1378442"/>
                <a:gd name="connsiteY0" fmla="*/ 926470 h 1044076"/>
                <a:gd name="connsiteX1" fmla="*/ 1180129 w 1378442"/>
                <a:gd name="connsiteY1" fmla="*/ 1002670 h 1044076"/>
                <a:gd name="connsiteX2" fmla="*/ 1370629 w 1378442"/>
                <a:gd name="connsiteY2" fmla="*/ 307345 h 1044076"/>
                <a:gd name="connsiteX3" fmla="*/ 1018204 w 1378442"/>
                <a:gd name="connsiteY3" fmla="*/ 12070 h 1044076"/>
                <a:gd name="connsiteX4" fmla="*/ 37129 w 1378442"/>
                <a:gd name="connsiteY4" fmla="*/ 88270 h 1044076"/>
                <a:gd name="connsiteX5" fmla="*/ 94279 w 1378442"/>
                <a:gd name="connsiteY5" fmla="*/ 612145 h 1044076"/>
                <a:gd name="connsiteX6" fmla="*/ 294304 w 1378442"/>
                <a:gd name="connsiteY6" fmla="*/ 926470 h 1044076"/>
                <a:gd name="connsiteX0" fmla="*/ 294304 w 1372851"/>
                <a:gd name="connsiteY0" fmla="*/ 926470 h 999499"/>
                <a:gd name="connsiteX1" fmla="*/ 1122979 w 1372851"/>
                <a:gd name="connsiteY1" fmla="*/ 945520 h 999499"/>
                <a:gd name="connsiteX2" fmla="*/ 1370629 w 1372851"/>
                <a:gd name="connsiteY2" fmla="*/ 307345 h 999499"/>
                <a:gd name="connsiteX3" fmla="*/ 1018204 w 1372851"/>
                <a:gd name="connsiteY3" fmla="*/ 12070 h 999499"/>
                <a:gd name="connsiteX4" fmla="*/ 37129 w 1372851"/>
                <a:gd name="connsiteY4" fmla="*/ 88270 h 999499"/>
                <a:gd name="connsiteX5" fmla="*/ 94279 w 1372851"/>
                <a:gd name="connsiteY5" fmla="*/ 612145 h 999499"/>
                <a:gd name="connsiteX6" fmla="*/ 294304 w 1372851"/>
                <a:gd name="connsiteY6" fmla="*/ 926470 h 999499"/>
                <a:gd name="connsiteX0" fmla="*/ 294304 w 1373581"/>
                <a:gd name="connsiteY0" fmla="*/ 926470 h 991182"/>
                <a:gd name="connsiteX1" fmla="*/ 1122979 w 1373581"/>
                <a:gd name="connsiteY1" fmla="*/ 945520 h 991182"/>
                <a:gd name="connsiteX2" fmla="*/ 1370629 w 1373581"/>
                <a:gd name="connsiteY2" fmla="*/ 307345 h 991182"/>
                <a:gd name="connsiteX3" fmla="*/ 1018204 w 1373581"/>
                <a:gd name="connsiteY3" fmla="*/ 12070 h 991182"/>
                <a:gd name="connsiteX4" fmla="*/ 37129 w 1373581"/>
                <a:gd name="connsiteY4" fmla="*/ 88270 h 991182"/>
                <a:gd name="connsiteX5" fmla="*/ 94279 w 1373581"/>
                <a:gd name="connsiteY5" fmla="*/ 612145 h 991182"/>
                <a:gd name="connsiteX6" fmla="*/ 294304 w 1373581"/>
                <a:gd name="connsiteY6" fmla="*/ 926470 h 991182"/>
                <a:gd name="connsiteX0" fmla="*/ 207042 w 1286319"/>
                <a:gd name="connsiteY0" fmla="*/ 914833 h 979545"/>
                <a:gd name="connsiteX1" fmla="*/ 1035717 w 1286319"/>
                <a:gd name="connsiteY1" fmla="*/ 933883 h 979545"/>
                <a:gd name="connsiteX2" fmla="*/ 1283367 w 1286319"/>
                <a:gd name="connsiteY2" fmla="*/ 295708 h 979545"/>
                <a:gd name="connsiteX3" fmla="*/ 930942 w 1286319"/>
                <a:gd name="connsiteY3" fmla="*/ 433 h 979545"/>
                <a:gd name="connsiteX4" fmla="*/ 378492 w 1286319"/>
                <a:gd name="connsiteY4" fmla="*/ 352858 h 979545"/>
                <a:gd name="connsiteX5" fmla="*/ 7017 w 1286319"/>
                <a:gd name="connsiteY5" fmla="*/ 600508 h 979545"/>
                <a:gd name="connsiteX6" fmla="*/ 207042 w 1286319"/>
                <a:gd name="connsiteY6" fmla="*/ 914833 h 979545"/>
                <a:gd name="connsiteX0" fmla="*/ 243390 w 1322667"/>
                <a:gd name="connsiteY0" fmla="*/ 914833 h 982766"/>
                <a:gd name="connsiteX1" fmla="*/ 1072065 w 1322667"/>
                <a:gd name="connsiteY1" fmla="*/ 933883 h 982766"/>
                <a:gd name="connsiteX2" fmla="*/ 1319715 w 1322667"/>
                <a:gd name="connsiteY2" fmla="*/ 295708 h 982766"/>
                <a:gd name="connsiteX3" fmla="*/ 967290 w 1322667"/>
                <a:gd name="connsiteY3" fmla="*/ 433 h 982766"/>
                <a:gd name="connsiteX4" fmla="*/ 414840 w 1322667"/>
                <a:gd name="connsiteY4" fmla="*/ 352858 h 982766"/>
                <a:gd name="connsiteX5" fmla="*/ 5265 w 1322667"/>
                <a:gd name="connsiteY5" fmla="*/ 533833 h 982766"/>
                <a:gd name="connsiteX6" fmla="*/ 243390 w 1322667"/>
                <a:gd name="connsiteY6" fmla="*/ 914833 h 982766"/>
                <a:gd name="connsiteX0" fmla="*/ 243847 w 1323124"/>
                <a:gd name="connsiteY0" fmla="*/ 914409 h 982342"/>
                <a:gd name="connsiteX1" fmla="*/ 1072522 w 1323124"/>
                <a:gd name="connsiteY1" fmla="*/ 933459 h 982342"/>
                <a:gd name="connsiteX2" fmla="*/ 1320172 w 1323124"/>
                <a:gd name="connsiteY2" fmla="*/ 295284 h 982342"/>
                <a:gd name="connsiteX3" fmla="*/ 967747 w 1323124"/>
                <a:gd name="connsiteY3" fmla="*/ 9 h 982342"/>
                <a:gd name="connsiteX4" fmla="*/ 424822 w 1323124"/>
                <a:gd name="connsiteY4" fmla="*/ 285759 h 982342"/>
                <a:gd name="connsiteX5" fmla="*/ 5722 w 1323124"/>
                <a:gd name="connsiteY5" fmla="*/ 533409 h 982342"/>
                <a:gd name="connsiteX6" fmla="*/ 243847 w 1323124"/>
                <a:gd name="connsiteY6" fmla="*/ 914409 h 98234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323124" h="982342">
                  <a:moveTo>
                    <a:pt x="243847" y="914409"/>
                  </a:moveTo>
                  <a:cubicBezTo>
                    <a:pt x="421647" y="981084"/>
                    <a:pt x="864560" y="1017596"/>
                    <a:pt x="1072522" y="933459"/>
                  </a:cubicBezTo>
                  <a:cubicBezTo>
                    <a:pt x="1280484" y="849322"/>
                    <a:pt x="1337634" y="450859"/>
                    <a:pt x="1320172" y="295284"/>
                  </a:cubicBezTo>
                  <a:cubicBezTo>
                    <a:pt x="1302710" y="139709"/>
                    <a:pt x="1116972" y="1597"/>
                    <a:pt x="967747" y="9"/>
                  </a:cubicBezTo>
                  <a:cubicBezTo>
                    <a:pt x="818522" y="-1579"/>
                    <a:pt x="518484" y="225434"/>
                    <a:pt x="424822" y="285759"/>
                  </a:cubicBezTo>
                  <a:cubicBezTo>
                    <a:pt x="331160" y="346084"/>
                    <a:pt x="35884" y="428634"/>
                    <a:pt x="5722" y="533409"/>
                  </a:cubicBezTo>
                  <a:cubicBezTo>
                    <a:pt x="-24440" y="638184"/>
                    <a:pt x="66047" y="847734"/>
                    <a:pt x="243847" y="914409"/>
                  </a:cubicBezTo>
                  <a:close/>
                </a:path>
              </a:pathLst>
            </a:custGeom>
            <a:noFill/>
            <a:ln w="190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dirty="0"/>
            </a:p>
          </p:txBody>
        </p:sp>
      </p:grpSp>
      <p:graphicFrame>
        <p:nvGraphicFramePr>
          <p:cNvPr id="34" name="Объект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3500332"/>
              </p:ext>
            </p:extLst>
          </p:nvPr>
        </p:nvGraphicFramePr>
        <p:xfrm>
          <a:off x="3247049" y="4016130"/>
          <a:ext cx="3170238" cy="1062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020" name="Equation" r:id="rId22" imgW="1587240" imgH="533160" progId="Equation.DSMT4">
                  <p:embed/>
                </p:oleObj>
              </mc:Choice>
              <mc:Fallback>
                <p:oleObj name="Equation" r:id="rId22" imgW="158724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3247049" y="4016130"/>
                        <a:ext cx="3170238" cy="1062038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Прямоугольник 10"/>
          <p:cNvSpPr/>
          <p:nvPr/>
        </p:nvSpPr>
        <p:spPr>
          <a:xfrm>
            <a:off x="6439954" y="3982676"/>
            <a:ext cx="2636264" cy="2398652"/>
          </a:xfrm>
          <a:prstGeom prst="rect">
            <a:avLst/>
          </a:prstGeom>
          <a:noFill/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36" name="Объект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8840085"/>
              </p:ext>
            </p:extLst>
          </p:nvPr>
        </p:nvGraphicFramePr>
        <p:xfrm>
          <a:off x="640706" y="5357026"/>
          <a:ext cx="1217613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021" name="Equation" r:id="rId24" imgW="609480" imgH="317160" progId="Equation.DSMT4">
                  <p:embed/>
                </p:oleObj>
              </mc:Choice>
              <mc:Fallback>
                <p:oleObj name="Equation" r:id="rId24" imgW="60948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640706" y="5357026"/>
                        <a:ext cx="1217613" cy="631825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Объект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8299059"/>
              </p:ext>
            </p:extLst>
          </p:nvPr>
        </p:nvGraphicFramePr>
        <p:xfrm>
          <a:off x="1921598" y="5166275"/>
          <a:ext cx="938213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022" name="Equation" r:id="rId26" imgW="469800" imgH="342720" progId="Equation.DSMT4">
                  <p:embed/>
                </p:oleObj>
              </mc:Choice>
              <mc:Fallback>
                <p:oleObj name="Equation" r:id="rId26" imgW="46980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1921598" y="5166275"/>
                        <a:ext cx="938213" cy="682625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Объект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4554053"/>
              </p:ext>
            </p:extLst>
          </p:nvPr>
        </p:nvGraphicFramePr>
        <p:xfrm>
          <a:off x="2914190" y="5393287"/>
          <a:ext cx="582613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023" name="Equation" r:id="rId28" imgW="291960" imgH="228600" progId="Equation.DSMT4">
                  <p:embed/>
                </p:oleObj>
              </mc:Choice>
              <mc:Fallback>
                <p:oleObj name="Equation" r:id="rId28" imgW="2919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2914190" y="5393287"/>
                        <a:ext cx="582613" cy="455613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241082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2000"/>
                            </p:stCondLst>
                            <p:childTnLst>
                              <p:par>
                                <p:cTn id="43" presetID="1" presetClass="entr" presetSubtype="0" fill="hold" grpId="0" nodeType="after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nodeType="after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after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10000">
              <a:schemeClr val="accent1">
                <a:lumMod val="40000"/>
                <a:lumOff val="60000"/>
              </a:schemeClr>
            </a:gs>
            <a:gs pos="17000">
              <a:schemeClr val="accent1">
                <a:lumMod val="20000"/>
                <a:lumOff val="80000"/>
              </a:schemeClr>
            </a:gs>
            <a:gs pos="1000">
              <a:schemeClr val="accent1">
                <a:lumMod val="75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0" y="450000"/>
            <a:ext cx="108000" cy="6408000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5" name="Прямоугольник 54"/>
          <p:cNvSpPr/>
          <p:nvPr/>
        </p:nvSpPr>
        <p:spPr>
          <a:xfrm>
            <a:off x="45922" y="665312"/>
            <a:ext cx="108000" cy="5992186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6" name="Прямоугольник 55"/>
          <p:cNvSpPr/>
          <p:nvPr/>
        </p:nvSpPr>
        <p:spPr>
          <a:xfrm>
            <a:off x="109881" y="809308"/>
            <a:ext cx="108000" cy="6048692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" name="Прямоугольник 2"/>
          <p:cNvSpPr/>
          <p:nvPr/>
        </p:nvSpPr>
        <p:spPr>
          <a:xfrm>
            <a:off x="89756" y="6765500"/>
            <a:ext cx="8874732" cy="9250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8" name="Прямоугольник 57"/>
          <p:cNvSpPr/>
          <p:nvPr/>
        </p:nvSpPr>
        <p:spPr>
          <a:xfrm>
            <a:off x="108000" y="6680896"/>
            <a:ext cx="8621180" cy="126000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9" name="Прямоугольник 58"/>
          <p:cNvSpPr/>
          <p:nvPr/>
        </p:nvSpPr>
        <p:spPr>
          <a:xfrm flipV="1">
            <a:off x="76363" y="6644902"/>
            <a:ext cx="8550188" cy="972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1" name="TextBox 60"/>
          <p:cNvSpPr txBox="1"/>
          <p:nvPr/>
        </p:nvSpPr>
        <p:spPr>
          <a:xfrm>
            <a:off x="0" y="0"/>
            <a:ext cx="5436096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600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§4</a:t>
            </a:r>
            <a:r>
              <a:rPr lang="ru-RU" sz="2600" b="1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Предел числовой функции</a:t>
            </a:r>
            <a:endParaRPr lang="ru-RU" sz="2600" b="1" i="0" dirty="0">
              <a:solidFill>
                <a:schemeClr val="accent1">
                  <a:lumMod val="20000"/>
                  <a:lumOff val="8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3" name="Прямоугольник 62"/>
          <p:cNvSpPr/>
          <p:nvPr/>
        </p:nvSpPr>
        <p:spPr>
          <a:xfrm>
            <a:off x="5724128" y="50831"/>
            <a:ext cx="3419872" cy="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" name="Прямоугольник 3"/>
          <p:cNvSpPr/>
          <p:nvPr/>
        </p:nvSpPr>
        <p:spPr>
          <a:xfrm>
            <a:off x="9030499" y="0"/>
            <a:ext cx="45719" cy="102629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0" name="TextBox 29"/>
          <p:cNvSpPr txBox="1"/>
          <p:nvPr/>
        </p:nvSpPr>
        <p:spPr>
          <a:xfrm>
            <a:off x="3718520" y="490910"/>
            <a:ext cx="1755610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26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римеры</a:t>
            </a:r>
            <a:endParaRPr lang="ru-RU" sz="2600" b="1" i="0" dirty="0">
              <a:solidFill>
                <a:schemeClr val="accent5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639455" y="1019347"/>
            <a:ext cx="7820978" cy="6524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30000"/>
              </a:lnSpc>
            </a:pP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Найти пределы функций</a:t>
            </a:r>
          </a:p>
        </p:txBody>
      </p:sp>
      <p:graphicFrame>
        <p:nvGraphicFramePr>
          <p:cNvPr id="27" name="Объект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9441930"/>
              </p:ext>
            </p:extLst>
          </p:nvPr>
        </p:nvGraphicFramePr>
        <p:xfrm>
          <a:off x="357188" y="1724025"/>
          <a:ext cx="3095625" cy="1062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72" name="Equation" r:id="rId4" imgW="1549080" imgH="533160" progId="Equation.DSMT4">
                  <p:embed/>
                </p:oleObj>
              </mc:Choice>
              <mc:Fallback>
                <p:oleObj name="Equation" r:id="rId4" imgW="154908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7188" y="1724025"/>
                        <a:ext cx="3095625" cy="1062038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Объект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0299866"/>
              </p:ext>
            </p:extLst>
          </p:nvPr>
        </p:nvGraphicFramePr>
        <p:xfrm>
          <a:off x="1093788" y="3140968"/>
          <a:ext cx="2459037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73" name="Equation" r:id="rId6" imgW="1231560" imgH="241200" progId="Equation.DSMT4">
                  <p:embed/>
                </p:oleObj>
              </mc:Choice>
              <mc:Fallback>
                <p:oleObj name="Equation" r:id="rId6" imgW="12315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93788" y="3140968"/>
                        <a:ext cx="2459037" cy="481013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Объект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9814555"/>
              </p:ext>
            </p:extLst>
          </p:nvPr>
        </p:nvGraphicFramePr>
        <p:xfrm>
          <a:off x="2670748" y="3530459"/>
          <a:ext cx="508000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74" name="Equation" r:id="rId8" imgW="253800" imgH="342720" progId="Equation.DSMT4">
                  <p:embed/>
                </p:oleObj>
              </mc:Choice>
              <mc:Fallback>
                <p:oleObj name="Equation" r:id="rId8" imgW="25380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670748" y="3530459"/>
                        <a:ext cx="508000" cy="682625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Объект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1538111"/>
              </p:ext>
            </p:extLst>
          </p:nvPr>
        </p:nvGraphicFramePr>
        <p:xfrm>
          <a:off x="852956" y="3278036"/>
          <a:ext cx="1622425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75" name="Equation" r:id="rId10" imgW="812520" imgH="380880" progId="Equation.DSMT4">
                  <p:embed/>
                </p:oleObj>
              </mc:Choice>
              <mc:Fallback>
                <p:oleObj name="Equation" r:id="rId10" imgW="81252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52956" y="3278036"/>
                        <a:ext cx="1622425" cy="758825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Объект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6349313"/>
              </p:ext>
            </p:extLst>
          </p:nvPr>
        </p:nvGraphicFramePr>
        <p:xfrm>
          <a:off x="1630979" y="3985968"/>
          <a:ext cx="889000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76" name="Equation" r:id="rId12" imgW="444240" imgH="342720" progId="Equation.DSMT4">
                  <p:embed/>
                </p:oleObj>
              </mc:Choice>
              <mc:Fallback>
                <p:oleObj name="Equation" r:id="rId12" imgW="44424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630979" y="3985968"/>
                        <a:ext cx="889000" cy="682625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Прямоугольник 10"/>
          <p:cNvSpPr/>
          <p:nvPr/>
        </p:nvSpPr>
        <p:spPr>
          <a:xfrm>
            <a:off x="548521" y="2987290"/>
            <a:ext cx="3136066" cy="1728192"/>
          </a:xfrm>
          <a:prstGeom prst="rect">
            <a:avLst/>
          </a:prstGeom>
          <a:noFill/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33" name="Объект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1449582"/>
              </p:ext>
            </p:extLst>
          </p:nvPr>
        </p:nvGraphicFramePr>
        <p:xfrm>
          <a:off x="3421063" y="1746250"/>
          <a:ext cx="3400425" cy="1062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77" name="Equation" r:id="rId14" imgW="1701720" imgH="533160" progId="Equation.DSMT4">
                  <p:embed/>
                </p:oleObj>
              </mc:Choice>
              <mc:Fallback>
                <p:oleObj name="Equation" r:id="rId14" imgW="170172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421063" y="1746250"/>
                        <a:ext cx="3400425" cy="1062038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Объект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0292306"/>
              </p:ext>
            </p:extLst>
          </p:nvPr>
        </p:nvGraphicFramePr>
        <p:xfrm>
          <a:off x="8476768" y="2087563"/>
          <a:ext cx="252412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78" name="Equation" r:id="rId16" imgW="126720" imgH="190440" progId="Equation.DSMT4">
                  <p:embed/>
                </p:oleObj>
              </mc:Choice>
              <mc:Fallback>
                <p:oleObj name="Equation" r:id="rId16" imgW="12672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8476768" y="2087563"/>
                        <a:ext cx="252412" cy="379412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Объект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1404324"/>
              </p:ext>
            </p:extLst>
          </p:nvPr>
        </p:nvGraphicFramePr>
        <p:xfrm>
          <a:off x="6888808" y="1695231"/>
          <a:ext cx="1571625" cy="118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79" name="Equation" r:id="rId18" imgW="787320" imgH="596880" progId="Equation.DSMT4">
                  <p:embed/>
                </p:oleObj>
              </mc:Choice>
              <mc:Fallback>
                <p:oleObj name="Equation" r:id="rId18" imgW="787320" imgH="596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888808" y="1695231"/>
                        <a:ext cx="1571625" cy="1187450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Объект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1767657"/>
              </p:ext>
            </p:extLst>
          </p:nvPr>
        </p:nvGraphicFramePr>
        <p:xfrm>
          <a:off x="6761573" y="3025458"/>
          <a:ext cx="1344613" cy="938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80" name="Equation" r:id="rId20" imgW="672840" imgH="469800" progId="Equation.DSMT4">
                  <p:embed/>
                </p:oleObj>
              </mc:Choice>
              <mc:Fallback>
                <p:oleObj name="Equation" r:id="rId20" imgW="67284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6761573" y="3025458"/>
                        <a:ext cx="1344613" cy="938212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40000"/>
                          <a:lumOff val="60000"/>
                        </a:schemeClr>
                      </a:solidFill>
                      <a:ln w="12700">
                        <a:solidFill>
                          <a:schemeClr val="accent1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Группа 5"/>
          <p:cNvGrpSpPr/>
          <p:nvPr/>
        </p:nvGrpSpPr>
        <p:grpSpPr>
          <a:xfrm>
            <a:off x="4788144" y="1725180"/>
            <a:ext cx="1587228" cy="2150375"/>
            <a:chOff x="4788144" y="1725180"/>
            <a:chExt cx="1587228" cy="2150375"/>
          </a:xfrm>
        </p:grpSpPr>
        <p:graphicFrame>
          <p:nvGraphicFramePr>
            <p:cNvPr id="36" name="Объект 3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7346628"/>
                </p:ext>
              </p:extLst>
            </p:nvPr>
          </p:nvGraphicFramePr>
          <p:xfrm>
            <a:off x="5070543" y="2892277"/>
            <a:ext cx="1065212" cy="885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881" name="Equation" r:id="rId22" imgW="533160" imgH="444240" progId="Equation.DSMT4">
                    <p:embed/>
                  </p:oleObj>
                </mc:Choice>
                <mc:Fallback>
                  <p:oleObj name="Equation" r:id="rId22" imgW="533160" imgH="4442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5070543" y="2892277"/>
                          <a:ext cx="1065212" cy="885825"/>
                        </a:xfrm>
                        <a:prstGeom prst="rect">
                          <a:avLst/>
                        </a:prstGeom>
                        <a:ln w="2857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" name="Полилиния 4"/>
            <p:cNvSpPr/>
            <p:nvPr/>
          </p:nvSpPr>
          <p:spPr>
            <a:xfrm>
              <a:off x="4788144" y="1725180"/>
              <a:ext cx="1587228" cy="2150375"/>
            </a:xfrm>
            <a:custGeom>
              <a:avLst/>
              <a:gdLst>
                <a:gd name="connsiteX0" fmla="*/ 19648 w 1594420"/>
                <a:gd name="connsiteY0" fmla="*/ 188648 h 2168728"/>
                <a:gd name="connsiteX1" fmla="*/ 38698 w 1594420"/>
                <a:gd name="connsiteY1" fmla="*/ 1112573 h 2168728"/>
                <a:gd name="connsiteX2" fmla="*/ 362548 w 1594420"/>
                <a:gd name="connsiteY2" fmla="*/ 2141273 h 2168728"/>
                <a:gd name="connsiteX3" fmla="*/ 1553173 w 1594420"/>
                <a:gd name="connsiteY3" fmla="*/ 1807898 h 2168728"/>
                <a:gd name="connsiteX4" fmla="*/ 1295998 w 1594420"/>
                <a:gd name="connsiteY4" fmla="*/ 1112573 h 2168728"/>
                <a:gd name="connsiteX5" fmla="*/ 1048348 w 1594420"/>
                <a:gd name="connsiteY5" fmla="*/ 131498 h 2168728"/>
                <a:gd name="connsiteX6" fmla="*/ 162523 w 1594420"/>
                <a:gd name="connsiteY6" fmla="*/ 17198 h 2168728"/>
                <a:gd name="connsiteX7" fmla="*/ 19648 w 1594420"/>
                <a:gd name="connsiteY7" fmla="*/ 188648 h 2168728"/>
                <a:gd name="connsiteX0" fmla="*/ 143945 w 1575842"/>
                <a:gd name="connsiteY0" fmla="*/ 83986 h 2235516"/>
                <a:gd name="connsiteX1" fmla="*/ 20120 w 1575842"/>
                <a:gd name="connsiteY1" fmla="*/ 1179361 h 2235516"/>
                <a:gd name="connsiteX2" fmla="*/ 343970 w 1575842"/>
                <a:gd name="connsiteY2" fmla="*/ 2208061 h 2235516"/>
                <a:gd name="connsiteX3" fmla="*/ 1534595 w 1575842"/>
                <a:gd name="connsiteY3" fmla="*/ 1874686 h 2235516"/>
                <a:gd name="connsiteX4" fmla="*/ 1277420 w 1575842"/>
                <a:gd name="connsiteY4" fmla="*/ 1179361 h 2235516"/>
                <a:gd name="connsiteX5" fmla="*/ 1029770 w 1575842"/>
                <a:gd name="connsiteY5" fmla="*/ 198286 h 2235516"/>
                <a:gd name="connsiteX6" fmla="*/ 143945 w 1575842"/>
                <a:gd name="connsiteY6" fmla="*/ 83986 h 2235516"/>
                <a:gd name="connsiteX0" fmla="*/ 126756 w 1587228"/>
                <a:gd name="connsiteY0" fmla="*/ 151245 h 2150375"/>
                <a:gd name="connsiteX1" fmla="*/ 31506 w 1587228"/>
                <a:gd name="connsiteY1" fmla="*/ 1094220 h 2150375"/>
                <a:gd name="connsiteX2" fmla="*/ 355356 w 1587228"/>
                <a:gd name="connsiteY2" fmla="*/ 2122920 h 2150375"/>
                <a:gd name="connsiteX3" fmla="*/ 1545981 w 1587228"/>
                <a:gd name="connsiteY3" fmla="*/ 1789545 h 2150375"/>
                <a:gd name="connsiteX4" fmla="*/ 1288806 w 1587228"/>
                <a:gd name="connsiteY4" fmla="*/ 1094220 h 2150375"/>
                <a:gd name="connsiteX5" fmla="*/ 1041156 w 1587228"/>
                <a:gd name="connsiteY5" fmla="*/ 113145 h 2150375"/>
                <a:gd name="connsiteX6" fmla="*/ 126756 w 1587228"/>
                <a:gd name="connsiteY6" fmla="*/ 151245 h 2150375"/>
                <a:gd name="connsiteX0" fmla="*/ 126756 w 1587228"/>
                <a:gd name="connsiteY0" fmla="*/ 151245 h 2150375"/>
                <a:gd name="connsiteX1" fmla="*/ 31506 w 1587228"/>
                <a:gd name="connsiteY1" fmla="*/ 1094220 h 2150375"/>
                <a:gd name="connsiteX2" fmla="*/ 355356 w 1587228"/>
                <a:gd name="connsiteY2" fmla="*/ 2122920 h 2150375"/>
                <a:gd name="connsiteX3" fmla="*/ 1545981 w 1587228"/>
                <a:gd name="connsiteY3" fmla="*/ 1789545 h 2150375"/>
                <a:gd name="connsiteX4" fmla="*/ 1288806 w 1587228"/>
                <a:gd name="connsiteY4" fmla="*/ 1094220 h 2150375"/>
                <a:gd name="connsiteX5" fmla="*/ 1041156 w 1587228"/>
                <a:gd name="connsiteY5" fmla="*/ 113145 h 2150375"/>
                <a:gd name="connsiteX6" fmla="*/ 126756 w 1587228"/>
                <a:gd name="connsiteY6" fmla="*/ 151245 h 21503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587228" h="2150375">
                  <a:moveTo>
                    <a:pt x="126756" y="151245"/>
                  </a:moveTo>
                  <a:cubicBezTo>
                    <a:pt x="-41519" y="314757"/>
                    <a:pt x="-6594" y="765608"/>
                    <a:pt x="31506" y="1094220"/>
                  </a:cubicBezTo>
                  <a:cubicBezTo>
                    <a:pt x="69606" y="1422832"/>
                    <a:pt x="102944" y="2007033"/>
                    <a:pt x="355356" y="2122920"/>
                  </a:cubicBezTo>
                  <a:cubicBezTo>
                    <a:pt x="607768" y="2238807"/>
                    <a:pt x="1390406" y="1960995"/>
                    <a:pt x="1545981" y="1789545"/>
                  </a:cubicBezTo>
                  <a:cubicBezTo>
                    <a:pt x="1701556" y="1618095"/>
                    <a:pt x="1372943" y="1373620"/>
                    <a:pt x="1288806" y="1094220"/>
                  </a:cubicBezTo>
                  <a:cubicBezTo>
                    <a:pt x="1204669" y="814820"/>
                    <a:pt x="1230069" y="295708"/>
                    <a:pt x="1041156" y="113145"/>
                  </a:cubicBezTo>
                  <a:cubicBezTo>
                    <a:pt x="852244" y="-69418"/>
                    <a:pt x="295031" y="-12267"/>
                    <a:pt x="126756" y="151245"/>
                  </a:cubicBezTo>
                  <a:close/>
                </a:path>
              </a:pathLst>
            </a:custGeom>
            <a:noFill/>
            <a:ln w="190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</p:grpSp>
    </p:spTree>
    <p:extLst>
      <p:ext uri="{BB962C8B-B14F-4D97-AF65-F5344CB8AC3E}">
        <p14:creationId xmlns:p14="http://schemas.microsoft.com/office/powerpoint/2010/main" val="2898906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10000">
              <a:schemeClr val="accent1">
                <a:lumMod val="40000"/>
                <a:lumOff val="60000"/>
              </a:schemeClr>
            </a:gs>
            <a:gs pos="17000">
              <a:schemeClr val="accent1">
                <a:lumMod val="20000"/>
                <a:lumOff val="80000"/>
              </a:schemeClr>
            </a:gs>
            <a:gs pos="1000">
              <a:schemeClr val="accent1">
                <a:lumMod val="75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0" y="450000"/>
            <a:ext cx="108000" cy="6408000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5" name="Прямоугольник 54"/>
          <p:cNvSpPr/>
          <p:nvPr/>
        </p:nvSpPr>
        <p:spPr>
          <a:xfrm>
            <a:off x="45922" y="665312"/>
            <a:ext cx="108000" cy="5992186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6" name="Прямоугольник 55"/>
          <p:cNvSpPr/>
          <p:nvPr/>
        </p:nvSpPr>
        <p:spPr>
          <a:xfrm>
            <a:off x="109881" y="809308"/>
            <a:ext cx="108000" cy="6048692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" name="Прямоугольник 2"/>
          <p:cNvSpPr/>
          <p:nvPr/>
        </p:nvSpPr>
        <p:spPr>
          <a:xfrm>
            <a:off x="89756" y="6765500"/>
            <a:ext cx="8874732" cy="9250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8" name="Прямоугольник 57"/>
          <p:cNvSpPr/>
          <p:nvPr/>
        </p:nvSpPr>
        <p:spPr>
          <a:xfrm>
            <a:off x="108000" y="6680896"/>
            <a:ext cx="8621180" cy="126000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9" name="Прямоугольник 58"/>
          <p:cNvSpPr/>
          <p:nvPr/>
        </p:nvSpPr>
        <p:spPr>
          <a:xfrm flipV="1">
            <a:off x="76363" y="6644902"/>
            <a:ext cx="8550188" cy="972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1" name="TextBox 60"/>
          <p:cNvSpPr txBox="1"/>
          <p:nvPr/>
        </p:nvSpPr>
        <p:spPr>
          <a:xfrm>
            <a:off x="0" y="0"/>
            <a:ext cx="5436096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600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§4</a:t>
            </a:r>
            <a:r>
              <a:rPr lang="ru-RU" sz="2600" b="1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Предел числовой функции</a:t>
            </a:r>
            <a:endParaRPr lang="ru-RU" sz="2600" b="1" i="0" dirty="0">
              <a:solidFill>
                <a:schemeClr val="accent1">
                  <a:lumMod val="20000"/>
                  <a:lumOff val="8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3" name="Прямоугольник 62"/>
          <p:cNvSpPr/>
          <p:nvPr/>
        </p:nvSpPr>
        <p:spPr>
          <a:xfrm>
            <a:off x="5724128" y="50831"/>
            <a:ext cx="3419872" cy="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" name="Прямоугольник 3"/>
          <p:cNvSpPr/>
          <p:nvPr/>
        </p:nvSpPr>
        <p:spPr>
          <a:xfrm>
            <a:off x="9030499" y="0"/>
            <a:ext cx="45719" cy="102629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0" name="TextBox 29"/>
          <p:cNvSpPr txBox="1"/>
          <p:nvPr/>
        </p:nvSpPr>
        <p:spPr>
          <a:xfrm>
            <a:off x="238969" y="490910"/>
            <a:ext cx="8714694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26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.4.</a:t>
            </a:r>
            <a:r>
              <a:rPr lang="en-US" sz="26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10</a:t>
            </a:r>
            <a:r>
              <a:rPr lang="ru-RU" sz="26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ru-RU" sz="2600" b="1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Эквивалентные бесконечно малые функции</a:t>
            </a:r>
            <a:endParaRPr lang="ru-RU" sz="2600" b="1" i="0" dirty="0">
              <a:solidFill>
                <a:schemeClr val="accent5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3" name="Объект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73894"/>
              </p:ext>
            </p:extLst>
          </p:nvPr>
        </p:nvGraphicFramePr>
        <p:xfrm>
          <a:off x="864071" y="3266650"/>
          <a:ext cx="1389063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926" name="Equation" r:id="rId4" imgW="634680" imgH="190440" progId="Equation.DSMT4">
                  <p:embed/>
                </p:oleObj>
              </mc:Choice>
              <mc:Fallback>
                <p:oleObj name="Equation" r:id="rId4" imgW="63468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64071" y="3266650"/>
                        <a:ext cx="1389063" cy="415925"/>
                      </a:xfrm>
                      <a:prstGeom prst="rect">
                        <a:avLst/>
                      </a:prstGeom>
                      <a:ln w="1905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459415" y="1067893"/>
            <a:ext cx="770584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Пусть в окрестности точки 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х</a:t>
            </a:r>
            <a:r>
              <a:rPr lang="ru-RU" sz="28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задана функция 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и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х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, причем </a:t>
            </a:r>
            <a:r>
              <a:rPr lang="ru-RU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и</a:t>
            </a:r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ru-RU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х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 в этой окрестности является бесконечно малой, т.е. </a:t>
            </a:r>
            <a:r>
              <a:rPr lang="ru-RU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и</a:t>
            </a:r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ru-RU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х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0 при 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х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х</a:t>
            </a:r>
            <a:r>
              <a:rPr lang="ru-RU" sz="28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.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437062" y="2537428"/>
            <a:ext cx="77058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Тогда имеют место следующие эквивалентности:</a:t>
            </a:r>
          </a:p>
        </p:txBody>
      </p:sp>
      <p:graphicFrame>
        <p:nvGraphicFramePr>
          <p:cNvPr id="29" name="Объект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2293594"/>
              </p:ext>
            </p:extLst>
          </p:nvPr>
        </p:nvGraphicFramePr>
        <p:xfrm>
          <a:off x="960909" y="3810368"/>
          <a:ext cx="1195387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927" name="Equation" r:id="rId6" imgW="545760" imgH="203040" progId="Equation.DSMT4">
                  <p:embed/>
                </p:oleObj>
              </mc:Choice>
              <mc:Fallback>
                <p:oleObj name="Equation" r:id="rId6" imgW="5457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60909" y="3810368"/>
                        <a:ext cx="1195387" cy="442913"/>
                      </a:xfrm>
                      <a:prstGeom prst="rect">
                        <a:avLst/>
                      </a:prstGeom>
                      <a:ln w="1905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Объект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5318864"/>
              </p:ext>
            </p:extLst>
          </p:nvPr>
        </p:nvGraphicFramePr>
        <p:xfrm>
          <a:off x="627534" y="4266863"/>
          <a:ext cx="1862137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928" name="Equation" r:id="rId8" imgW="850680" imgH="190440" progId="Equation.DSMT4">
                  <p:embed/>
                </p:oleObj>
              </mc:Choice>
              <mc:Fallback>
                <p:oleObj name="Equation" r:id="rId8" imgW="85068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27534" y="4266863"/>
                        <a:ext cx="1862137" cy="415925"/>
                      </a:xfrm>
                      <a:prstGeom prst="rect">
                        <a:avLst/>
                      </a:prstGeom>
                      <a:ln w="1905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Объект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5306510"/>
              </p:ext>
            </p:extLst>
          </p:nvPr>
        </p:nvGraphicFramePr>
        <p:xfrm>
          <a:off x="697384" y="4858295"/>
          <a:ext cx="1722437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929" name="Equation" r:id="rId10" imgW="787320" imgH="203040" progId="Equation.DSMT4">
                  <p:embed/>
                </p:oleObj>
              </mc:Choice>
              <mc:Fallback>
                <p:oleObj name="Equation" r:id="rId10" imgW="7873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97384" y="4858295"/>
                        <a:ext cx="1722437" cy="442913"/>
                      </a:xfrm>
                      <a:prstGeom prst="rect">
                        <a:avLst/>
                      </a:prstGeom>
                      <a:ln w="1905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Объект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3414219"/>
              </p:ext>
            </p:extLst>
          </p:nvPr>
        </p:nvGraphicFramePr>
        <p:xfrm>
          <a:off x="489421" y="5091000"/>
          <a:ext cx="2138363" cy="1023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930" name="Equation" r:id="rId12" imgW="977760" imgH="469800" progId="Equation.DSMT4">
                  <p:embed/>
                </p:oleObj>
              </mc:Choice>
              <mc:Fallback>
                <p:oleObj name="Equation" r:id="rId12" imgW="97776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89421" y="5091000"/>
                        <a:ext cx="2138363" cy="1023937"/>
                      </a:xfrm>
                      <a:prstGeom prst="rect">
                        <a:avLst/>
                      </a:prstGeom>
                      <a:ln w="1905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Объект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6167843"/>
              </p:ext>
            </p:extLst>
          </p:nvPr>
        </p:nvGraphicFramePr>
        <p:xfrm>
          <a:off x="3366219" y="4658717"/>
          <a:ext cx="2276475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931" name="Equation" r:id="rId14" imgW="1041120" imgH="228600" progId="Equation.DSMT4">
                  <p:embed/>
                </p:oleObj>
              </mc:Choice>
              <mc:Fallback>
                <p:oleObj name="Equation" r:id="rId14" imgW="10411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366219" y="4658717"/>
                        <a:ext cx="2276475" cy="498475"/>
                      </a:xfrm>
                      <a:prstGeom prst="rect">
                        <a:avLst/>
                      </a:prstGeom>
                      <a:ln w="1905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Объект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9932741"/>
              </p:ext>
            </p:extLst>
          </p:nvPr>
        </p:nvGraphicFramePr>
        <p:xfrm>
          <a:off x="3754363" y="5234781"/>
          <a:ext cx="1500187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932" name="Equation" r:id="rId16" imgW="685800" imgH="228600" progId="Equation.DSMT4">
                  <p:embed/>
                </p:oleObj>
              </mc:Choice>
              <mc:Fallback>
                <p:oleObj name="Equation" r:id="rId16" imgW="6858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754363" y="5234781"/>
                        <a:ext cx="1500187" cy="498475"/>
                      </a:xfrm>
                      <a:prstGeom prst="rect">
                        <a:avLst/>
                      </a:prstGeom>
                      <a:ln w="1905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Объект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3809282"/>
              </p:ext>
            </p:extLst>
          </p:nvPr>
        </p:nvGraphicFramePr>
        <p:xfrm>
          <a:off x="3143969" y="3078289"/>
          <a:ext cx="2720975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933" name="Equation" r:id="rId18" imgW="1244520" imgH="457200" progId="Equation.DSMT4">
                  <p:embed/>
                </p:oleObj>
              </mc:Choice>
              <mc:Fallback>
                <p:oleObj name="Equation" r:id="rId18" imgW="124452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143969" y="3078289"/>
                        <a:ext cx="2720975" cy="996950"/>
                      </a:xfrm>
                      <a:prstGeom prst="rect">
                        <a:avLst/>
                      </a:prstGeom>
                      <a:ln w="1905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Объект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6889488"/>
              </p:ext>
            </p:extLst>
          </p:nvPr>
        </p:nvGraphicFramePr>
        <p:xfrm>
          <a:off x="3547194" y="4098637"/>
          <a:ext cx="1914525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934" name="Equation" r:id="rId20" imgW="876240" imgH="228600" progId="Equation.DSMT4">
                  <p:embed/>
                </p:oleObj>
              </mc:Choice>
              <mc:Fallback>
                <p:oleObj name="Equation" r:id="rId20" imgW="8762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3547194" y="4098637"/>
                        <a:ext cx="1914525" cy="498475"/>
                      </a:xfrm>
                      <a:prstGeom prst="rect">
                        <a:avLst/>
                      </a:prstGeom>
                      <a:ln w="1905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Объект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7178101"/>
              </p:ext>
            </p:extLst>
          </p:nvPr>
        </p:nvGraphicFramePr>
        <p:xfrm>
          <a:off x="6305469" y="3697992"/>
          <a:ext cx="2692400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935" name="Equation" r:id="rId22" imgW="1231560" imgH="266400" progId="Equation.DSMT4">
                  <p:embed/>
                </p:oleObj>
              </mc:Choice>
              <mc:Fallback>
                <p:oleObj name="Equation" r:id="rId22" imgW="123156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6305469" y="3697992"/>
                        <a:ext cx="2692400" cy="581025"/>
                      </a:xfrm>
                      <a:prstGeom prst="rect">
                        <a:avLst/>
                      </a:prstGeom>
                      <a:ln w="1905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Объект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238886"/>
              </p:ext>
            </p:extLst>
          </p:nvPr>
        </p:nvGraphicFramePr>
        <p:xfrm>
          <a:off x="6422236" y="4289031"/>
          <a:ext cx="2608263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936" name="Equation" r:id="rId24" imgW="1193760" imgH="457200" progId="Equation.DSMT4">
                  <p:embed/>
                </p:oleObj>
              </mc:Choice>
              <mc:Fallback>
                <p:oleObj name="Equation" r:id="rId24" imgW="11937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6422236" y="4289031"/>
                        <a:ext cx="2608263" cy="996950"/>
                      </a:xfrm>
                      <a:prstGeom prst="rect">
                        <a:avLst/>
                      </a:prstGeom>
                      <a:ln w="1905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089310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250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8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10000">
              <a:schemeClr val="accent1">
                <a:lumMod val="40000"/>
                <a:lumOff val="60000"/>
              </a:schemeClr>
            </a:gs>
            <a:gs pos="17000">
              <a:schemeClr val="accent1">
                <a:lumMod val="20000"/>
                <a:lumOff val="80000"/>
              </a:schemeClr>
            </a:gs>
            <a:gs pos="1000">
              <a:schemeClr val="accent1">
                <a:lumMod val="75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0" y="450000"/>
            <a:ext cx="108000" cy="6408000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5" name="Прямоугольник 54"/>
          <p:cNvSpPr/>
          <p:nvPr/>
        </p:nvSpPr>
        <p:spPr>
          <a:xfrm>
            <a:off x="45922" y="665312"/>
            <a:ext cx="108000" cy="5992186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6" name="Прямоугольник 55"/>
          <p:cNvSpPr/>
          <p:nvPr/>
        </p:nvSpPr>
        <p:spPr>
          <a:xfrm>
            <a:off x="109881" y="809308"/>
            <a:ext cx="108000" cy="6048692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" name="Прямоугольник 2"/>
          <p:cNvSpPr/>
          <p:nvPr/>
        </p:nvSpPr>
        <p:spPr>
          <a:xfrm>
            <a:off x="89756" y="6765500"/>
            <a:ext cx="8874732" cy="9250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8" name="Прямоугольник 57"/>
          <p:cNvSpPr/>
          <p:nvPr/>
        </p:nvSpPr>
        <p:spPr>
          <a:xfrm>
            <a:off x="108000" y="6680896"/>
            <a:ext cx="8621180" cy="126000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9" name="Прямоугольник 58"/>
          <p:cNvSpPr/>
          <p:nvPr/>
        </p:nvSpPr>
        <p:spPr>
          <a:xfrm flipV="1">
            <a:off x="76363" y="6644902"/>
            <a:ext cx="8550188" cy="972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1" name="TextBox 60"/>
          <p:cNvSpPr txBox="1"/>
          <p:nvPr/>
        </p:nvSpPr>
        <p:spPr>
          <a:xfrm>
            <a:off x="0" y="0"/>
            <a:ext cx="5436096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600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§4</a:t>
            </a:r>
            <a:r>
              <a:rPr lang="ru-RU" sz="2600" b="1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Предел числовой функции</a:t>
            </a:r>
            <a:endParaRPr lang="ru-RU" sz="2600" b="1" i="0" dirty="0">
              <a:solidFill>
                <a:schemeClr val="accent1">
                  <a:lumMod val="20000"/>
                  <a:lumOff val="8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3" name="Прямоугольник 62"/>
          <p:cNvSpPr/>
          <p:nvPr/>
        </p:nvSpPr>
        <p:spPr>
          <a:xfrm>
            <a:off x="5724128" y="50831"/>
            <a:ext cx="3419872" cy="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" name="Прямоугольник 3"/>
          <p:cNvSpPr/>
          <p:nvPr/>
        </p:nvSpPr>
        <p:spPr>
          <a:xfrm>
            <a:off x="9030499" y="0"/>
            <a:ext cx="45719" cy="102629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0" name="TextBox 29"/>
          <p:cNvSpPr txBox="1"/>
          <p:nvPr/>
        </p:nvSpPr>
        <p:spPr>
          <a:xfrm>
            <a:off x="3718520" y="490910"/>
            <a:ext cx="1755610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26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римеры</a:t>
            </a:r>
            <a:endParaRPr lang="ru-RU" sz="2600" b="1" i="0" dirty="0">
              <a:solidFill>
                <a:schemeClr val="accent5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639455" y="1019347"/>
            <a:ext cx="7820978" cy="6524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30000"/>
              </a:lnSpc>
            </a:pP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Найти пределы функций</a:t>
            </a:r>
          </a:p>
        </p:txBody>
      </p:sp>
      <p:graphicFrame>
        <p:nvGraphicFramePr>
          <p:cNvPr id="27" name="Объект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5788503"/>
              </p:ext>
            </p:extLst>
          </p:nvPr>
        </p:nvGraphicFramePr>
        <p:xfrm>
          <a:off x="331788" y="1712913"/>
          <a:ext cx="3348037" cy="1062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60" name="Equation" r:id="rId4" imgW="1676160" imgH="533160" progId="Equation.DSMT4">
                  <p:embed/>
                </p:oleObj>
              </mc:Choice>
              <mc:Fallback>
                <p:oleObj name="Equation" r:id="rId4" imgW="167616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31788" y="1712913"/>
                        <a:ext cx="3348037" cy="1062037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Объект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0824200"/>
              </p:ext>
            </p:extLst>
          </p:nvPr>
        </p:nvGraphicFramePr>
        <p:xfrm>
          <a:off x="657521" y="2909803"/>
          <a:ext cx="6048375" cy="212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61" name="Equation" r:id="rId6" imgW="3073320" imgH="1079280" progId="Equation.DSMT4">
                  <p:embed/>
                </p:oleObj>
              </mc:Choice>
              <mc:Fallback>
                <p:oleObj name="Equation" r:id="rId6" imgW="3073320" imgH="1079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57521" y="2909803"/>
                        <a:ext cx="6048375" cy="2120900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40000"/>
                          <a:lumOff val="60000"/>
                        </a:schemeClr>
                      </a:solidFill>
                      <a:ln w="19050">
                        <a:solidFill>
                          <a:schemeClr val="accent1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Объект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1825146"/>
              </p:ext>
            </p:extLst>
          </p:nvPr>
        </p:nvGraphicFramePr>
        <p:xfrm>
          <a:off x="3765550" y="1809750"/>
          <a:ext cx="955675" cy="1001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62" name="Equation" r:id="rId8" imgW="469800" imgH="495000" progId="Equation.DSMT4">
                  <p:embed/>
                </p:oleObj>
              </mc:Choice>
              <mc:Fallback>
                <p:oleObj name="Equation" r:id="rId8" imgW="46980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765550" y="1809750"/>
                        <a:ext cx="955675" cy="1001713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Объект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4947489"/>
              </p:ext>
            </p:extLst>
          </p:nvPr>
        </p:nvGraphicFramePr>
        <p:xfrm>
          <a:off x="4721225" y="1835406"/>
          <a:ext cx="1800225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63" name="Equation" r:id="rId10" imgW="901440" imgH="457200" progId="Equation.DSMT4">
                  <p:embed/>
                </p:oleObj>
              </mc:Choice>
              <mc:Fallback>
                <p:oleObj name="Equation" r:id="rId10" imgW="90144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721225" y="1835406"/>
                        <a:ext cx="1800225" cy="911225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Объект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8086274"/>
              </p:ext>
            </p:extLst>
          </p:nvPr>
        </p:nvGraphicFramePr>
        <p:xfrm>
          <a:off x="6490180" y="1784205"/>
          <a:ext cx="2586038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64" name="Equation" r:id="rId12" imgW="1295280" imgH="482400" progId="Equation.DSMT4">
                  <p:embed/>
                </p:oleObj>
              </mc:Choice>
              <mc:Fallback>
                <p:oleObj name="Equation" r:id="rId12" imgW="129528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490180" y="1784205"/>
                        <a:ext cx="2586038" cy="962025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038243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10000">
              <a:schemeClr val="accent1">
                <a:lumMod val="40000"/>
                <a:lumOff val="60000"/>
              </a:schemeClr>
            </a:gs>
            <a:gs pos="17000">
              <a:schemeClr val="accent1">
                <a:lumMod val="20000"/>
                <a:lumOff val="80000"/>
              </a:schemeClr>
            </a:gs>
            <a:gs pos="1000">
              <a:schemeClr val="accent1">
                <a:lumMod val="75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0" y="450000"/>
            <a:ext cx="108000" cy="6408000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5" name="Прямоугольник 54"/>
          <p:cNvSpPr/>
          <p:nvPr/>
        </p:nvSpPr>
        <p:spPr>
          <a:xfrm>
            <a:off x="45922" y="665312"/>
            <a:ext cx="108000" cy="5992186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6" name="Прямоугольник 55"/>
          <p:cNvSpPr/>
          <p:nvPr/>
        </p:nvSpPr>
        <p:spPr>
          <a:xfrm>
            <a:off x="109881" y="809308"/>
            <a:ext cx="108000" cy="6048692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" name="Прямоугольник 2"/>
          <p:cNvSpPr/>
          <p:nvPr/>
        </p:nvSpPr>
        <p:spPr>
          <a:xfrm>
            <a:off x="89756" y="6765500"/>
            <a:ext cx="8874732" cy="9250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8" name="Прямоугольник 57"/>
          <p:cNvSpPr/>
          <p:nvPr/>
        </p:nvSpPr>
        <p:spPr>
          <a:xfrm>
            <a:off x="108000" y="6680896"/>
            <a:ext cx="8621180" cy="126000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9" name="Прямоугольник 58"/>
          <p:cNvSpPr/>
          <p:nvPr/>
        </p:nvSpPr>
        <p:spPr>
          <a:xfrm flipV="1">
            <a:off x="76363" y="6644902"/>
            <a:ext cx="8550188" cy="972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1" name="TextBox 60"/>
          <p:cNvSpPr txBox="1"/>
          <p:nvPr/>
        </p:nvSpPr>
        <p:spPr>
          <a:xfrm>
            <a:off x="0" y="0"/>
            <a:ext cx="5436096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600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§4</a:t>
            </a:r>
            <a:r>
              <a:rPr lang="ru-RU" sz="2600" b="1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Предел числовой функции</a:t>
            </a:r>
            <a:endParaRPr lang="ru-RU" sz="2600" b="1" i="0" dirty="0">
              <a:solidFill>
                <a:schemeClr val="accent1">
                  <a:lumMod val="20000"/>
                  <a:lumOff val="8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3" name="Прямоугольник 62"/>
          <p:cNvSpPr/>
          <p:nvPr/>
        </p:nvSpPr>
        <p:spPr>
          <a:xfrm>
            <a:off x="5724128" y="50831"/>
            <a:ext cx="3419872" cy="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" name="Прямоугольник 3"/>
          <p:cNvSpPr/>
          <p:nvPr/>
        </p:nvSpPr>
        <p:spPr>
          <a:xfrm>
            <a:off x="9030499" y="0"/>
            <a:ext cx="45719" cy="102629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0" name="TextBox 29"/>
          <p:cNvSpPr txBox="1"/>
          <p:nvPr/>
        </p:nvSpPr>
        <p:spPr>
          <a:xfrm>
            <a:off x="3718520" y="490910"/>
            <a:ext cx="1755610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26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римеры</a:t>
            </a:r>
            <a:endParaRPr lang="ru-RU" sz="2600" b="1" i="0" dirty="0">
              <a:solidFill>
                <a:schemeClr val="accent5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639455" y="1019347"/>
            <a:ext cx="7820978" cy="6524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30000"/>
              </a:lnSpc>
            </a:pP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Найти пределы функций</a:t>
            </a:r>
          </a:p>
        </p:txBody>
      </p:sp>
      <p:graphicFrame>
        <p:nvGraphicFramePr>
          <p:cNvPr id="27" name="Объект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1376457"/>
              </p:ext>
            </p:extLst>
          </p:nvPr>
        </p:nvGraphicFramePr>
        <p:xfrm>
          <a:off x="438474" y="1564098"/>
          <a:ext cx="4413250" cy="1314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97" name="Equation" r:id="rId4" imgW="2209680" imgH="660240" progId="Equation.DSMT4">
                  <p:embed/>
                </p:oleObj>
              </mc:Choice>
              <mc:Fallback>
                <p:oleObj name="Equation" r:id="rId4" imgW="2209680" imgH="660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38474" y="1564098"/>
                        <a:ext cx="4413250" cy="1314450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Объект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6674256"/>
              </p:ext>
            </p:extLst>
          </p:nvPr>
        </p:nvGraphicFramePr>
        <p:xfrm>
          <a:off x="490602" y="2794301"/>
          <a:ext cx="4049712" cy="1247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98" name="Equation" r:id="rId6" imgW="2057400" imgH="634680" progId="Equation.DSMT4">
                  <p:embed/>
                </p:oleObj>
              </mc:Choice>
              <mc:Fallback>
                <p:oleObj name="Equation" r:id="rId6" imgW="205740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90602" y="2794301"/>
                        <a:ext cx="4049712" cy="1247775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40000"/>
                          <a:lumOff val="60000"/>
                        </a:schemeClr>
                      </a:solidFill>
                      <a:ln w="19050">
                        <a:solidFill>
                          <a:schemeClr val="accent1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Объект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2596252"/>
              </p:ext>
            </p:extLst>
          </p:nvPr>
        </p:nvGraphicFramePr>
        <p:xfrm>
          <a:off x="4871346" y="1703088"/>
          <a:ext cx="955675" cy="1001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99" name="Equation" r:id="rId8" imgW="469800" imgH="495000" progId="Equation.DSMT4">
                  <p:embed/>
                </p:oleObj>
              </mc:Choice>
              <mc:Fallback>
                <p:oleObj name="Equation" r:id="rId8" imgW="46980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871346" y="1703088"/>
                        <a:ext cx="955675" cy="1001713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Объект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0175418"/>
              </p:ext>
            </p:extLst>
          </p:nvPr>
        </p:nvGraphicFramePr>
        <p:xfrm>
          <a:off x="5822207" y="1727924"/>
          <a:ext cx="2054225" cy="1316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00" name="Equation" r:id="rId10" imgW="1028520" imgH="660240" progId="Equation.DSMT4">
                  <p:embed/>
                </p:oleObj>
              </mc:Choice>
              <mc:Fallback>
                <p:oleObj name="Equation" r:id="rId10" imgW="1028520" imgH="660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822207" y="1727924"/>
                        <a:ext cx="2054225" cy="1316038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Объект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4761178"/>
              </p:ext>
            </p:extLst>
          </p:nvPr>
        </p:nvGraphicFramePr>
        <p:xfrm>
          <a:off x="479162" y="4106792"/>
          <a:ext cx="7823200" cy="2419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01" name="Equation" r:id="rId12" imgW="3974760" imgH="1231560" progId="Equation.DSMT4">
                  <p:embed/>
                </p:oleObj>
              </mc:Choice>
              <mc:Fallback>
                <p:oleObj name="Equation" r:id="rId12" imgW="3974760" imgH="1231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79162" y="4106792"/>
                        <a:ext cx="7823200" cy="2419350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40000"/>
                          <a:lumOff val="60000"/>
                        </a:schemeClr>
                      </a:solidFill>
                      <a:ln w="19050">
                        <a:solidFill>
                          <a:schemeClr val="accent1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840307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10000">
              <a:schemeClr val="accent1">
                <a:lumMod val="40000"/>
                <a:lumOff val="60000"/>
              </a:schemeClr>
            </a:gs>
            <a:gs pos="17000">
              <a:schemeClr val="accent1">
                <a:lumMod val="20000"/>
                <a:lumOff val="80000"/>
              </a:schemeClr>
            </a:gs>
            <a:gs pos="1000">
              <a:schemeClr val="accent1">
                <a:lumMod val="75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0" y="450000"/>
            <a:ext cx="108000" cy="6408000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5" name="Прямоугольник 54"/>
          <p:cNvSpPr/>
          <p:nvPr/>
        </p:nvSpPr>
        <p:spPr>
          <a:xfrm>
            <a:off x="45922" y="665312"/>
            <a:ext cx="108000" cy="5992186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6" name="Прямоугольник 55"/>
          <p:cNvSpPr/>
          <p:nvPr/>
        </p:nvSpPr>
        <p:spPr>
          <a:xfrm>
            <a:off x="109881" y="809308"/>
            <a:ext cx="108000" cy="6048692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" name="Прямоугольник 2"/>
          <p:cNvSpPr/>
          <p:nvPr/>
        </p:nvSpPr>
        <p:spPr>
          <a:xfrm>
            <a:off x="89756" y="6765500"/>
            <a:ext cx="8874732" cy="9250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8" name="Прямоугольник 57"/>
          <p:cNvSpPr/>
          <p:nvPr/>
        </p:nvSpPr>
        <p:spPr>
          <a:xfrm>
            <a:off x="108000" y="6680896"/>
            <a:ext cx="8621180" cy="126000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9" name="Прямоугольник 58"/>
          <p:cNvSpPr/>
          <p:nvPr/>
        </p:nvSpPr>
        <p:spPr>
          <a:xfrm flipV="1">
            <a:off x="76363" y="6644902"/>
            <a:ext cx="8550188" cy="972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1" name="TextBox 60"/>
          <p:cNvSpPr txBox="1"/>
          <p:nvPr/>
        </p:nvSpPr>
        <p:spPr>
          <a:xfrm>
            <a:off x="0" y="0"/>
            <a:ext cx="5436096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600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§4</a:t>
            </a:r>
            <a:r>
              <a:rPr lang="ru-RU" sz="2600" b="1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Предел числовой функции</a:t>
            </a:r>
            <a:endParaRPr lang="ru-RU" sz="2600" b="1" i="0" dirty="0">
              <a:solidFill>
                <a:schemeClr val="accent1">
                  <a:lumMod val="20000"/>
                  <a:lumOff val="8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3" name="Прямоугольник 62"/>
          <p:cNvSpPr/>
          <p:nvPr/>
        </p:nvSpPr>
        <p:spPr>
          <a:xfrm>
            <a:off x="5724128" y="50831"/>
            <a:ext cx="3419872" cy="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" name="Прямоугольник 3"/>
          <p:cNvSpPr/>
          <p:nvPr/>
        </p:nvSpPr>
        <p:spPr>
          <a:xfrm>
            <a:off x="9030499" y="0"/>
            <a:ext cx="45719" cy="102629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0" name="TextBox 29"/>
          <p:cNvSpPr txBox="1"/>
          <p:nvPr/>
        </p:nvSpPr>
        <p:spPr>
          <a:xfrm>
            <a:off x="442366" y="490910"/>
            <a:ext cx="8307915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26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.4.</a:t>
            </a:r>
            <a:r>
              <a:rPr lang="en-US" sz="26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ru-RU" sz="26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 </a:t>
            </a:r>
            <a:r>
              <a:rPr lang="ru-RU" sz="2600" b="1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редел степенно-показательной функции</a:t>
            </a:r>
            <a:endParaRPr lang="ru-RU" sz="2600" b="1" i="0" dirty="0">
              <a:solidFill>
                <a:schemeClr val="accent5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459414" y="1067893"/>
            <a:ext cx="8505073" cy="177279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Пусть в окрестности точки 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х</a:t>
            </a:r>
            <a:r>
              <a:rPr lang="ru-RU" sz="28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определены функции 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и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х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 и 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х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. Тогда предел степенно-показательной функции 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и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х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en-US" sz="3200" i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lang="en-US" sz="32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sz="3200" i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sz="32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определяется следующим образом:</a:t>
            </a:r>
          </a:p>
        </p:txBody>
      </p:sp>
      <p:graphicFrame>
        <p:nvGraphicFramePr>
          <p:cNvPr id="25" name="Объект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9656724"/>
              </p:ext>
            </p:extLst>
          </p:nvPr>
        </p:nvGraphicFramePr>
        <p:xfrm>
          <a:off x="2195736" y="2925226"/>
          <a:ext cx="4373763" cy="9999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61" name="Equation" r:id="rId4" imgW="1993680" imgH="457200" progId="Equation.DSMT4">
                  <p:embed/>
                </p:oleObj>
              </mc:Choice>
              <mc:Fallback>
                <p:oleObj name="Equation" r:id="rId4" imgW="19936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95736" y="2925226"/>
                        <a:ext cx="4373763" cy="999904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517872" y="3901172"/>
            <a:ext cx="8505073" cy="177279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ru-RU" sz="2800" u="sng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Частный случай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: </a:t>
            </a:r>
          </a:p>
          <a:p>
            <a:pPr>
              <a:lnSpc>
                <a:spcPct val="130000"/>
              </a:lnSpc>
            </a:pP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если при 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х</a:t>
            </a:r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х</a:t>
            </a:r>
            <a:r>
              <a:rPr lang="ru-RU" sz="28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</a:t>
            </a:r>
            <a:r>
              <a:rPr lang="ru-RU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и</a:t>
            </a:r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ru-RU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х</a:t>
            </a:r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1, тогда </a:t>
            </a:r>
            <a:endParaRPr lang="ru-RU" sz="2800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>
              <a:lnSpc>
                <a:spcPct val="130000"/>
              </a:lnSpc>
            </a:pPr>
            <a:endParaRPr lang="ru-RU" sz="2800" dirty="0" smtClean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graphicFrame>
        <p:nvGraphicFramePr>
          <p:cNvPr id="27" name="Объект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0129576"/>
              </p:ext>
            </p:extLst>
          </p:nvPr>
        </p:nvGraphicFramePr>
        <p:xfrm>
          <a:off x="2195736" y="5135003"/>
          <a:ext cx="4540250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62" name="Equation" r:id="rId6" imgW="2070000" imgH="457200" progId="Equation.DSMT4">
                  <p:embed/>
                </p:oleObj>
              </mc:Choice>
              <mc:Fallback>
                <p:oleObj name="Equation" r:id="rId6" imgW="20700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195736" y="5135003"/>
                        <a:ext cx="4540250" cy="1000125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036156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after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6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10000">
              <a:schemeClr val="accent1">
                <a:lumMod val="40000"/>
                <a:lumOff val="60000"/>
              </a:schemeClr>
            </a:gs>
            <a:gs pos="17000">
              <a:schemeClr val="accent1">
                <a:lumMod val="20000"/>
                <a:lumOff val="80000"/>
              </a:schemeClr>
            </a:gs>
            <a:gs pos="1000">
              <a:schemeClr val="accent1">
                <a:lumMod val="75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0" y="450000"/>
            <a:ext cx="108000" cy="6408000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5" name="Прямоугольник 54"/>
          <p:cNvSpPr/>
          <p:nvPr/>
        </p:nvSpPr>
        <p:spPr>
          <a:xfrm>
            <a:off x="45922" y="665312"/>
            <a:ext cx="108000" cy="5992186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6" name="Прямоугольник 55"/>
          <p:cNvSpPr/>
          <p:nvPr/>
        </p:nvSpPr>
        <p:spPr>
          <a:xfrm>
            <a:off x="109881" y="809308"/>
            <a:ext cx="108000" cy="6048692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" name="Прямоугольник 2"/>
          <p:cNvSpPr/>
          <p:nvPr/>
        </p:nvSpPr>
        <p:spPr>
          <a:xfrm>
            <a:off x="89756" y="6765500"/>
            <a:ext cx="8874732" cy="9250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8" name="Прямоугольник 57"/>
          <p:cNvSpPr/>
          <p:nvPr/>
        </p:nvSpPr>
        <p:spPr>
          <a:xfrm>
            <a:off x="108000" y="6680896"/>
            <a:ext cx="8621180" cy="126000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9" name="Прямоугольник 58"/>
          <p:cNvSpPr/>
          <p:nvPr/>
        </p:nvSpPr>
        <p:spPr>
          <a:xfrm flipV="1">
            <a:off x="76363" y="6644902"/>
            <a:ext cx="8550188" cy="972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1" name="TextBox 60"/>
          <p:cNvSpPr txBox="1"/>
          <p:nvPr/>
        </p:nvSpPr>
        <p:spPr>
          <a:xfrm>
            <a:off x="0" y="0"/>
            <a:ext cx="5436096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600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§4</a:t>
            </a:r>
            <a:r>
              <a:rPr lang="ru-RU" sz="2600" b="1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Предел числовой функции</a:t>
            </a:r>
            <a:endParaRPr lang="ru-RU" sz="2600" b="1" i="0" dirty="0">
              <a:solidFill>
                <a:schemeClr val="accent1">
                  <a:lumMod val="20000"/>
                  <a:lumOff val="8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3" name="Прямоугольник 62"/>
          <p:cNvSpPr/>
          <p:nvPr/>
        </p:nvSpPr>
        <p:spPr>
          <a:xfrm>
            <a:off x="5724128" y="50831"/>
            <a:ext cx="3419872" cy="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" name="Прямоугольник 3"/>
          <p:cNvSpPr/>
          <p:nvPr/>
        </p:nvSpPr>
        <p:spPr>
          <a:xfrm>
            <a:off x="9030499" y="0"/>
            <a:ext cx="45719" cy="102629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0" name="TextBox 29"/>
          <p:cNvSpPr txBox="1"/>
          <p:nvPr/>
        </p:nvSpPr>
        <p:spPr>
          <a:xfrm>
            <a:off x="3861188" y="490910"/>
            <a:ext cx="1470274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26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ример</a:t>
            </a:r>
            <a:endParaRPr lang="ru-RU" sz="2600" b="1" i="0" dirty="0">
              <a:solidFill>
                <a:schemeClr val="accent5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639455" y="1019347"/>
            <a:ext cx="7820978" cy="6524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30000"/>
              </a:lnSpc>
            </a:pP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Найти предел функции</a:t>
            </a:r>
          </a:p>
        </p:txBody>
      </p:sp>
      <p:graphicFrame>
        <p:nvGraphicFramePr>
          <p:cNvPr id="27" name="Объект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8823447"/>
              </p:ext>
            </p:extLst>
          </p:nvPr>
        </p:nvGraphicFramePr>
        <p:xfrm>
          <a:off x="825669" y="1565372"/>
          <a:ext cx="3246437" cy="1138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824" name="Equation" r:id="rId4" imgW="1625400" imgH="571320" progId="Equation.DSMT4">
                  <p:embed/>
                </p:oleObj>
              </mc:Choice>
              <mc:Fallback>
                <p:oleObj name="Equation" r:id="rId4" imgW="162540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25669" y="1565372"/>
                        <a:ext cx="3246437" cy="1138238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Объект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4536231"/>
              </p:ext>
            </p:extLst>
          </p:nvPr>
        </p:nvGraphicFramePr>
        <p:xfrm>
          <a:off x="3455249" y="4539219"/>
          <a:ext cx="1584176" cy="10064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825" name="Equation" r:id="rId6" imgW="977760" imgH="622080" progId="Equation.DSMT4">
                  <p:embed/>
                </p:oleObj>
              </mc:Choice>
              <mc:Fallback>
                <p:oleObj name="Equation" r:id="rId6" imgW="977760" imgH="622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455249" y="4539219"/>
                        <a:ext cx="1584176" cy="1006448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40000"/>
                          <a:lumOff val="60000"/>
                        </a:schemeClr>
                      </a:solidFill>
                      <a:ln w="19050">
                        <a:solidFill>
                          <a:schemeClr val="accent1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Объект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214031"/>
              </p:ext>
            </p:extLst>
          </p:nvPr>
        </p:nvGraphicFramePr>
        <p:xfrm>
          <a:off x="4072106" y="2014570"/>
          <a:ext cx="955675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826" name="Equation" r:id="rId8" imgW="469800" imgH="317160" progId="Equation.DSMT4">
                  <p:embed/>
                </p:oleObj>
              </mc:Choice>
              <mc:Fallback>
                <p:oleObj name="Equation" r:id="rId8" imgW="46980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072106" y="2014570"/>
                        <a:ext cx="955675" cy="642938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Объект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4219698"/>
              </p:ext>
            </p:extLst>
          </p:nvPr>
        </p:nvGraphicFramePr>
        <p:xfrm>
          <a:off x="2021964" y="3048604"/>
          <a:ext cx="4540250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827" name="Equation" r:id="rId10" imgW="2070000" imgH="457200" progId="Equation.DSMT4">
                  <p:embed/>
                </p:oleObj>
              </mc:Choice>
              <mc:Fallback>
                <p:oleObj name="Equation" r:id="rId10" imgW="20700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021964" y="3048604"/>
                        <a:ext cx="4540250" cy="1000125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40000"/>
                          <a:lumOff val="60000"/>
                        </a:schemeClr>
                      </a:solidFill>
                      <a:ln w="19050">
                        <a:solidFill>
                          <a:schemeClr val="accent1">
                            <a:lumMod val="75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Группа 5"/>
          <p:cNvGrpSpPr/>
          <p:nvPr/>
        </p:nvGrpSpPr>
        <p:grpSpPr>
          <a:xfrm>
            <a:off x="1460238" y="2105761"/>
            <a:ext cx="1413926" cy="818490"/>
            <a:chOff x="1475656" y="1940885"/>
            <a:chExt cx="1413926" cy="818490"/>
          </a:xfrm>
        </p:grpSpPr>
        <p:sp>
          <p:nvSpPr>
            <p:cNvPr id="5" name="Выноска 3 4"/>
            <p:cNvSpPr/>
            <p:nvPr/>
          </p:nvSpPr>
          <p:spPr>
            <a:xfrm>
              <a:off x="1475656" y="1940885"/>
              <a:ext cx="1334240" cy="456307"/>
            </a:xfrm>
            <a:prstGeom prst="borderCallout3">
              <a:avLst>
                <a:gd name="adj1" fmla="val 99080"/>
                <a:gd name="adj2" fmla="val 15817"/>
                <a:gd name="adj3" fmla="val 132818"/>
                <a:gd name="adj4" fmla="val 24452"/>
                <a:gd name="adj5" fmla="val 141771"/>
                <a:gd name="adj6" fmla="val 43382"/>
                <a:gd name="adj7" fmla="val 141882"/>
                <a:gd name="adj8" fmla="val 58242"/>
              </a:avLst>
            </a:prstGeom>
            <a:noFill/>
            <a:ln w="190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graphicFrame>
          <p:nvGraphicFramePr>
            <p:cNvPr id="20" name="Объект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46711914"/>
                </p:ext>
              </p:extLst>
            </p:nvPr>
          </p:nvGraphicFramePr>
          <p:xfrm>
            <a:off x="2279982" y="2379962"/>
            <a:ext cx="609600" cy="3794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828" name="Equation" r:id="rId12" imgW="304560" imgH="190440" progId="Equation.DSMT4">
                    <p:embed/>
                  </p:oleObj>
                </mc:Choice>
                <mc:Fallback>
                  <p:oleObj name="Equation" r:id="rId12" imgW="304560" imgH="1904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2279982" y="2379962"/>
                          <a:ext cx="609600" cy="379413"/>
                        </a:xfrm>
                        <a:prstGeom prst="rect">
                          <a:avLst/>
                        </a:prstGeom>
                        <a:ln w="2857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2" name="Объект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2844488"/>
              </p:ext>
            </p:extLst>
          </p:nvPr>
        </p:nvGraphicFramePr>
        <p:xfrm>
          <a:off x="5061182" y="1591088"/>
          <a:ext cx="3068638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829" name="Equation" r:id="rId14" imgW="1536480" imgH="457200" progId="Equation.DSMT4">
                  <p:embed/>
                </p:oleObj>
              </mc:Choice>
              <mc:Fallback>
                <p:oleObj name="Equation" r:id="rId14" imgW="15364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061182" y="1591088"/>
                        <a:ext cx="3068638" cy="911225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Объект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0475920"/>
              </p:ext>
            </p:extLst>
          </p:nvPr>
        </p:nvGraphicFramePr>
        <p:xfrm>
          <a:off x="560173" y="4318273"/>
          <a:ext cx="2028825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830" name="Equation" r:id="rId16" imgW="1015920" imgH="457200" progId="Equation.DSMT4">
                  <p:embed/>
                </p:oleObj>
              </mc:Choice>
              <mc:Fallback>
                <p:oleObj name="Equation" r:id="rId16" imgW="101592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60173" y="4318273"/>
                        <a:ext cx="2028825" cy="911225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Объект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8527183"/>
              </p:ext>
            </p:extLst>
          </p:nvPr>
        </p:nvGraphicFramePr>
        <p:xfrm>
          <a:off x="2629665" y="4617781"/>
          <a:ext cx="60325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831" name="Equation" r:id="rId18" imgW="330120" imgH="495000" progId="Equation.DSMT4">
                  <p:embed/>
                </p:oleObj>
              </mc:Choice>
              <mc:Fallback>
                <p:oleObj name="Equation" r:id="rId18" imgW="33012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2629665" y="4617781"/>
                        <a:ext cx="603250" cy="901700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Объект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9504102"/>
              </p:ext>
            </p:extLst>
          </p:nvPr>
        </p:nvGraphicFramePr>
        <p:xfrm>
          <a:off x="5195888" y="4329113"/>
          <a:ext cx="1852612" cy="887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832" name="Equation" r:id="rId20" imgW="927000" imgH="444240" progId="Equation.DSMT4">
                  <p:embed/>
                </p:oleObj>
              </mc:Choice>
              <mc:Fallback>
                <p:oleObj name="Equation" r:id="rId20" imgW="92700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5195888" y="4329113"/>
                        <a:ext cx="1852612" cy="887412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951517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10000">
              <a:schemeClr val="accent1">
                <a:lumMod val="40000"/>
                <a:lumOff val="60000"/>
              </a:schemeClr>
            </a:gs>
            <a:gs pos="17000">
              <a:schemeClr val="accent1">
                <a:lumMod val="20000"/>
                <a:lumOff val="80000"/>
              </a:schemeClr>
            </a:gs>
            <a:gs pos="1000">
              <a:schemeClr val="accent1">
                <a:lumMod val="75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0" y="450000"/>
            <a:ext cx="108000" cy="6408000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5" name="Прямоугольник 54"/>
          <p:cNvSpPr/>
          <p:nvPr/>
        </p:nvSpPr>
        <p:spPr>
          <a:xfrm>
            <a:off x="45922" y="665312"/>
            <a:ext cx="108000" cy="5992186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6" name="Прямоугольник 55"/>
          <p:cNvSpPr/>
          <p:nvPr/>
        </p:nvSpPr>
        <p:spPr>
          <a:xfrm>
            <a:off x="109881" y="809308"/>
            <a:ext cx="108000" cy="6048692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" name="Прямоугольник 2"/>
          <p:cNvSpPr/>
          <p:nvPr/>
        </p:nvSpPr>
        <p:spPr>
          <a:xfrm>
            <a:off x="89756" y="6765500"/>
            <a:ext cx="8874732" cy="9250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8" name="Прямоугольник 57"/>
          <p:cNvSpPr/>
          <p:nvPr/>
        </p:nvSpPr>
        <p:spPr>
          <a:xfrm>
            <a:off x="108000" y="6680896"/>
            <a:ext cx="8621180" cy="126000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9" name="Прямоугольник 58"/>
          <p:cNvSpPr/>
          <p:nvPr/>
        </p:nvSpPr>
        <p:spPr>
          <a:xfrm flipV="1">
            <a:off x="76363" y="6644902"/>
            <a:ext cx="8550188" cy="972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1" name="TextBox 60"/>
          <p:cNvSpPr txBox="1"/>
          <p:nvPr/>
        </p:nvSpPr>
        <p:spPr>
          <a:xfrm>
            <a:off x="0" y="0"/>
            <a:ext cx="5436096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600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§4</a:t>
            </a:r>
            <a:r>
              <a:rPr lang="ru-RU" sz="2600" b="1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Предел числовой функции</a:t>
            </a:r>
            <a:endParaRPr lang="ru-RU" sz="2600" b="1" i="0" dirty="0">
              <a:solidFill>
                <a:schemeClr val="accent1">
                  <a:lumMod val="20000"/>
                  <a:lumOff val="8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3" name="Прямоугольник 62"/>
          <p:cNvSpPr/>
          <p:nvPr/>
        </p:nvSpPr>
        <p:spPr>
          <a:xfrm>
            <a:off x="5724128" y="50831"/>
            <a:ext cx="3419872" cy="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" name="Прямоугольник 3"/>
          <p:cNvSpPr/>
          <p:nvPr/>
        </p:nvSpPr>
        <p:spPr>
          <a:xfrm>
            <a:off x="9030499" y="0"/>
            <a:ext cx="45719" cy="102629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0" name="TextBox 29"/>
          <p:cNvSpPr txBox="1"/>
          <p:nvPr/>
        </p:nvSpPr>
        <p:spPr>
          <a:xfrm>
            <a:off x="1990169" y="490910"/>
            <a:ext cx="5212197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26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.4.1. Предел функции в точке</a:t>
            </a:r>
            <a:endParaRPr lang="ru-RU" sz="2600" b="1" i="0" dirty="0">
              <a:solidFill>
                <a:schemeClr val="accent5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288809" y="829778"/>
            <a:ext cx="8816071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Определение 2 (на «языке », или по Коши):</a:t>
            </a:r>
            <a:endParaRPr lang="ru-RU" sz="2400" i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293623" y="1404711"/>
            <a:ext cx="8736876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Число 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А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называется </a:t>
            </a:r>
            <a:r>
              <a:rPr lang="ru-RU" sz="28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пределом функции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=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в точке 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х</a:t>
            </a:r>
            <a:r>
              <a:rPr lang="ru-RU" sz="28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(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или при 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х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х</a:t>
            </a:r>
            <a:r>
              <a:rPr lang="ru-RU" sz="28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, если 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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&gt;0 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найдется такое 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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=</a:t>
            </a:r>
            <a:r>
              <a:rPr lang="ru-RU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</a:t>
            </a:r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ru-RU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</a:t>
            </a:r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&gt;0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 что для всех 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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sz="28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 удовлетворяющих неравенству</a:t>
            </a:r>
          </a:p>
          <a:p>
            <a:pPr>
              <a:lnSpc>
                <a:spcPct val="150000"/>
              </a:lnSpc>
            </a:pP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|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-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sz="28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|&lt;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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 выполняется неравенство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|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-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|&lt;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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.</a:t>
            </a:r>
            <a:endParaRPr lang="ru-RU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288809" y="3894207"/>
            <a:ext cx="8595123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Кратко: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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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&gt;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0 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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&gt;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: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|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-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|&lt;</a:t>
            </a:r>
            <a:r>
              <a:rPr lang="ru-RU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</a:t>
            </a:r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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sz="28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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|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-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|&lt;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</a:t>
            </a:r>
            <a:endParaRPr lang="ru-RU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280461" y="5326399"/>
            <a:ext cx="8595123" cy="130753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Теорема: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Определения предела по Коши и по Гейне равносильны.</a:t>
            </a:r>
            <a:endParaRPr lang="ru-RU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5" name="Группа 24"/>
          <p:cNvGrpSpPr/>
          <p:nvPr/>
        </p:nvGrpSpPr>
        <p:grpSpPr>
          <a:xfrm>
            <a:off x="1936026" y="4572833"/>
            <a:ext cx="4495478" cy="936338"/>
            <a:chOff x="1423492" y="4886041"/>
            <a:chExt cx="4495478" cy="936338"/>
          </a:xfrm>
        </p:grpSpPr>
        <p:graphicFrame>
          <p:nvGraphicFramePr>
            <p:cNvPr id="26" name="Объект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00595033"/>
                </p:ext>
              </p:extLst>
            </p:nvPr>
          </p:nvGraphicFramePr>
          <p:xfrm>
            <a:off x="3627418" y="5041449"/>
            <a:ext cx="2291552" cy="7809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9958" name="Equation" r:id="rId4" imgW="965160" imgH="330120" progId="Equation.DSMT4">
                    <p:embed/>
                  </p:oleObj>
                </mc:Choice>
                <mc:Fallback>
                  <p:oleObj name="Equation" r:id="rId4" imgW="965160" imgH="3301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3627418" y="5041449"/>
                          <a:ext cx="2291552" cy="78093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" name="TextBox 26"/>
            <p:cNvSpPr txBox="1"/>
            <p:nvPr/>
          </p:nvSpPr>
          <p:spPr>
            <a:xfrm>
              <a:off x="1423492" y="4886041"/>
              <a:ext cx="2635974" cy="7386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ru-RU" sz="2800" i="1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Обозначение:</a:t>
              </a:r>
              <a:endPara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1034772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150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22" grpId="0"/>
      <p:bldP spid="2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10000">
              <a:schemeClr val="accent1">
                <a:lumMod val="40000"/>
                <a:lumOff val="60000"/>
              </a:schemeClr>
            </a:gs>
            <a:gs pos="17000">
              <a:schemeClr val="accent1">
                <a:lumMod val="20000"/>
                <a:lumOff val="80000"/>
              </a:schemeClr>
            </a:gs>
            <a:gs pos="1000">
              <a:schemeClr val="accent1">
                <a:lumMod val="75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0" y="450000"/>
            <a:ext cx="108000" cy="6408000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5" name="Прямоугольник 54"/>
          <p:cNvSpPr/>
          <p:nvPr/>
        </p:nvSpPr>
        <p:spPr>
          <a:xfrm>
            <a:off x="45922" y="665312"/>
            <a:ext cx="108000" cy="5992186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6" name="Прямоугольник 55"/>
          <p:cNvSpPr/>
          <p:nvPr/>
        </p:nvSpPr>
        <p:spPr>
          <a:xfrm>
            <a:off x="109881" y="809308"/>
            <a:ext cx="108000" cy="6048692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" name="Прямоугольник 2"/>
          <p:cNvSpPr/>
          <p:nvPr/>
        </p:nvSpPr>
        <p:spPr>
          <a:xfrm>
            <a:off x="89756" y="6765500"/>
            <a:ext cx="8874732" cy="9250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8" name="Прямоугольник 57"/>
          <p:cNvSpPr/>
          <p:nvPr/>
        </p:nvSpPr>
        <p:spPr>
          <a:xfrm>
            <a:off x="108000" y="6680896"/>
            <a:ext cx="8621180" cy="126000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9" name="Прямоугольник 58"/>
          <p:cNvSpPr/>
          <p:nvPr/>
        </p:nvSpPr>
        <p:spPr>
          <a:xfrm flipV="1">
            <a:off x="76363" y="6644902"/>
            <a:ext cx="8550188" cy="972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1" name="TextBox 60"/>
          <p:cNvSpPr txBox="1"/>
          <p:nvPr/>
        </p:nvSpPr>
        <p:spPr>
          <a:xfrm>
            <a:off x="0" y="0"/>
            <a:ext cx="5436096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600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§4</a:t>
            </a:r>
            <a:r>
              <a:rPr lang="ru-RU" sz="2600" b="1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Предел числовой функции</a:t>
            </a:r>
            <a:endParaRPr lang="ru-RU" sz="2600" b="1" i="0" dirty="0">
              <a:solidFill>
                <a:schemeClr val="accent1">
                  <a:lumMod val="20000"/>
                  <a:lumOff val="8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3" name="Прямоугольник 62"/>
          <p:cNvSpPr/>
          <p:nvPr/>
        </p:nvSpPr>
        <p:spPr>
          <a:xfrm>
            <a:off x="5724128" y="50831"/>
            <a:ext cx="3419872" cy="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" name="Прямоугольник 3"/>
          <p:cNvSpPr/>
          <p:nvPr/>
        </p:nvSpPr>
        <p:spPr>
          <a:xfrm>
            <a:off x="9030499" y="0"/>
            <a:ext cx="45719" cy="102629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0" name="TextBox 29"/>
          <p:cNvSpPr txBox="1"/>
          <p:nvPr/>
        </p:nvSpPr>
        <p:spPr>
          <a:xfrm>
            <a:off x="1934068" y="490910"/>
            <a:ext cx="5324407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26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.4.2. Односторонние пределы</a:t>
            </a:r>
            <a:endParaRPr lang="ru-RU" sz="2600" b="1" i="0" dirty="0">
              <a:solidFill>
                <a:schemeClr val="accent5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326628" y="799901"/>
            <a:ext cx="8595123" cy="19525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Число 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А</a:t>
            </a:r>
            <a:r>
              <a:rPr lang="ru-RU" sz="28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называется </a:t>
            </a:r>
            <a:r>
              <a:rPr lang="ru-RU" sz="28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пределом функции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=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ru-RU" sz="28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слева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в точке 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х</a:t>
            </a:r>
            <a:r>
              <a:rPr lang="ru-RU" sz="28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 если 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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&gt;0 </a:t>
            </a:r>
            <a:r>
              <a:rPr lang="ru-RU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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=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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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&gt;0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такое, что при</a:t>
            </a:r>
          </a:p>
          <a:p>
            <a:pPr>
              <a:lnSpc>
                <a:spcPct val="150000"/>
              </a:lnSpc>
            </a:pP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х</a:t>
            </a:r>
            <a:r>
              <a:rPr lang="ru-RU" sz="28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-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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; 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х</a:t>
            </a:r>
            <a:r>
              <a:rPr lang="ru-RU" sz="28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 выполняется неравенство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|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-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ru-RU" sz="28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|&lt;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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.</a:t>
            </a:r>
            <a:endParaRPr lang="ru-RU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2" name="Группа 21"/>
          <p:cNvGrpSpPr/>
          <p:nvPr/>
        </p:nvGrpSpPr>
        <p:grpSpPr>
          <a:xfrm>
            <a:off x="615352" y="2780557"/>
            <a:ext cx="7907387" cy="935619"/>
            <a:chOff x="1423492" y="4886041"/>
            <a:chExt cx="7907387" cy="935619"/>
          </a:xfrm>
        </p:grpSpPr>
        <p:graphicFrame>
          <p:nvGraphicFramePr>
            <p:cNvPr id="23" name="Объект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83989146"/>
                </p:ext>
              </p:extLst>
            </p:nvPr>
          </p:nvGraphicFramePr>
          <p:xfrm>
            <a:off x="3461867" y="5042197"/>
            <a:ext cx="2624137" cy="7794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250" name="Equation" r:id="rId4" imgW="1104840" imgH="330120" progId="Equation.DSMT4">
                    <p:embed/>
                  </p:oleObj>
                </mc:Choice>
                <mc:Fallback>
                  <p:oleObj name="Equation" r:id="rId4" imgW="1104840" imgH="3301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3461867" y="5042197"/>
                          <a:ext cx="2624137" cy="7794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" name="TextBox 23"/>
            <p:cNvSpPr txBox="1"/>
            <p:nvPr/>
          </p:nvSpPr>
          <p:spPr>
            <a:xfrm>
              <a:off x="1423492" y="4886041"/>
              <a:ext cx="7633236" cy="7386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ru-RU" sz="2800" i="1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Обозначение:                              или</a:t>
              </a:r>
              <a:endPara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5" name="Объект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88092691"/>
                </p:ext>
              </p:extLst>
            </p:nvPr>
          </p:nvGraphicFramePr>
          <p:xfrm>
            <a:off x="6917879" y="5042197"/>
            <a:ext cx="2413000" cy="5699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251" name="Equation" r:id="rId6" imgW="1015920" imgH="241200" progId="Equation.DSMT4">
                    <p:embed/>
                  </p:oleObj>
                </mc:Choice>
                <mc:Fallback>
                  <p:oleObj name="Equation" r:id="rId6" imgW="1015920" imgH="241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6917879" y="5042197"/>
                          <a:ext cx="2413000" cy="5699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6" name="TextBox 25"/>
          <p:cNvSpPr txBox="1"/>
          <p:nvPr/>
        </p:nvSpPr>
        <p:spPr>
          <a:xfrm>
            <a:off x="326627" y="3663502"/>
            <a:ext cx="8595123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Число 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А</a:t>
            </a:r>
            <a:r>
              <a:rPr lang="ru-RU" sz="28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называется </a:t>
            </a:r>
            <a:r>
              <a:rPr lang="ru-RU" sz="28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пределом функции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=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ru-RU" sz="28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справа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в точке 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х</a:t>
            </a:r>
            <a:r>
              <a:rPr lang="ru-RU" sz="28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 если 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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&gt;0 </a:t>
            </a:r>
            <a:r>
              <a:rPr lang="ru-RU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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=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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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&gt;0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: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х</a:t>
            </a:r>
            <a:r>
              <a:rPr lang="ru-RU" sz="28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; 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х</a:t>
            </a:r>
            <a:r>
              <a:rPr lang="ru-RU" sz="28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+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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  </a:t>
            </a:r>
          </a:p>
          <a:p>
            <a:pPr>
              <a:lnSpc>
                <a:spcPct val="150000"/>
              </a:lnSpc>
            </a:pP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|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-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ru-RU" sz="28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|&lt;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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.</a:t>
            </a:r>
            <a:endParaRPr lang="ru-RU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7" name="Группа 26"/>
          <p:cNvGrpSpPr/>
          <p:nvPr/>
        </p:nvGrpSpPr>
        <p:grpSpPr>
          <a:xfrm>
            <a:off x="620616" y="5589240"/>
            <a:ext cx="7937861" cy="935824"/>
            <a:chOff x="1423492" y="4886041"/>
            <a:chExt cx="7937861" cy="935824"/>
          </a:xfrm>
        </p:grpSpPr>
        <p:graphicFrame>
          <p:nvGraphicFramePr>
            <p:cNvPr id="28" name="Объект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20715064"/>
                </p:ext>
              </p:extLst>
            </p:nvPr>
          </p:nvGraphicFramePr>
          <p:xfrm>
            <a:off x="3432040" y="5042402"/>
            <a:ext cx="2684463" cy="7794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252" name="Equation" r:id="rId8" imgW="1130040" imgH="330120" progId="Equation.DSMT4">
                    <p:embed/>
                  </p:oleObj>
                </mc:Choice>
                <mc:Fallback>
                  <p:oleObj name="Equation" r:id="rId8" imgW="1130040" imgH="3301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3432040" y="5042402"/>
                          <a:ext cx="2684463" cy="7794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" name="TextBox 28"/>
            <p:cNvSpPr txBox="1"/>
            <p:nvPr/>
          </p:nvSpPr>
          <p:spPr>
            <a:xfrm>
              <a:off x="1423492" y="4886041"/>
              <a:ext cx="7633236" cy="7386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ru-RU" sz="2800" i="1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Обозначение:                              или</a:t>
              </a:r>
              <a:endPara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31" name="Объект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51990532"/>
                </p:ext>
              </p:extLst>
            </p:nvPr>
          </p:nvGraphicFramePr>
          <p:xfrm>
            <a:off x="6888028" y="5042402"/>
            <a:ext cx="2473325" cy="5699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253" name="Equation" r:id="rId10" imgW="1041120" imgH="241200" progId="Equation.DSMT4">
                    <p:embed/>
                  </p:oleObj>
                </mc:Choice>
                <mc:Fallback>
                  <p:oleObj name="Equation" r:id="rId10" imgW="1041120" imgH="241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6888028" y="5042402"/>
                          <a:ext cx="2473325" cy="5699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400140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10000">
              <a:schemeClr val="accent1">
                <a:lumMod val="40000"/>
                <a:lumOff val="60000"/>
              </a:schemeClr>
            </a:gs>
            <a:gs pos="17000">
              <a:schemeClr val="accent1">
                <a:lumMod val="20000"/>
                <a:lumOff val="80000"/>
              </a:schemeClr>
            </a:gs>
            <a:gs pos="1000">
              <a:schemeClr val="accent1">
                <a:lumMod val="75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0" y="450000"/>
            <a:ext cx="108000" cy="6408000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5" name="Прямоугольник 54"/>
          <p:cNvSpPr/>
          <p:nvPr/>
        </p:nvSpPr>
        <p:spPr>
          <a:xfrm>
            <a:off x="45922" y="665312"/>
            <a:ext cx="108000" cy="5992186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6" name="Прямоугольник 55"/>
          <p:cNvSpPr/>
          <p:nvPr/>
        </p:nvSpPr>
        <p:spPr>
          <a:xfrm>
            <a:off x="109881" y="809308"/>
            <a:ext cx="108000" cy="6048692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" name="Прямоугольник 2"/>
          <p:cNvSpPr/>
          <p:nvPr/>
        </p:nvSpPr>
        <p:spPr>
          <a:xfrm>
            <a:off x="89756" y="6765500"/>
            <a:ext cx="8874732" cy="9250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8" name="Прямоугольник 57"/>
          <p:cNvSpPr/>
          <p:nvPr/>
        </p:nvSpPr>
        <p:spPr>
          <a:xfrm>
            <a:off x="108000" y="6680896"/>
            <a:ext cx="8621180" cy="126000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9" name="Прямоугольник 58"/>
          <p:cNvSpPr/>
          <p:nvPr/>
        </p:nvSpPr>
        <p:spPr>
          <a:xfrm flipV="1">
            <a:off x="76363" y="6644902"/>
            <a:ext cx="8550188" cy="972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1" name="TextBox 60"/>
          <p:cNvSpPr txBox="1"/>
          <p:nvPr/>
        </p:nvSpPr>
        <p:spPr>
          <a:xfrm>
            <a:off x="0" y="0"/>
            <a:ext cx="5436096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600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§4</a:t>
            </a:r>
            <a:r>
              <a:rPr lang="ru-RU" sz="2600" b="1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Предел числовой функции</a:t>
            </a:r>
            <a:endParaRPr lang="ru-RU" sz="2600" b="1" i="0" dirty="0">
              <a:solidFill>
                <a:schemeClr val="accent1">
                  <a:lumMod val="20000"/>
                  <a:lumOff val="8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3" name="Прямоугольник 62"/>
          <p:cNvSpPr/>
          <p:nvPr/>
        </p:nvSpPr>
        <p:spPr>
          <a:xfrm>
            <a:off x="5724128" y="50831"/>
            <a:ext cx="3419872" cy="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" name="Прямоугольник 3"/>
          <p:cNvSpPr/>
          <p:nvPr/>
        </p:nvSpPr>
        <p:spPr>
          <a:xfrm>
            <a:off x="9030499" y="0"/>
            <a:ext cx="45719" cy="102629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0" name="TextBox 29"/>
          <p:cNvSpPr txBox="1"/>
          <p:nvPr/>
        </p:nvSpPr>
        <p:spPr>
          <a:xfrm>
            <a:off x="1934068" y="490910"/>
            <a:ext cx="5324407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26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.4.2. Односторонние пределы</a:t>
            </a:r>
            <a:endParaRPr lang="ru-RU" sz="2600" b="1" i="0" dirty="0">
              <a:solidFill>
                <a:schemeClr val="accent5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367594" y="921949"/>
            <a:ext cx="8595123" cy="1081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Пределы функции слева и справа называют </a:t>
            </a:r>
            <a:r>
              <a:rPr lang="ru-RU" sz="28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односторонними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.</a:t>
            </a:r>
            <a:endParaRPr lang="ru-RU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7" name="Группа 6"/>
          <p:cNvGrpSpPr/>
          <p:nvPr/>
        </p:nvGrpSpPr>
        <p:grpSpPr>
          <a:xfrm>
            <a:off x="337636" y="1914212"/>
            <a:ext cx="8595123" cy="2058090"/>
            <a:chOff x="325966" y="2128945"/>
            <a:chExt cx="8595123" cy="2058090"/>
          </a:xfrm>
        </p:grpSpPr>
        <p:grpSp>
          <p:nvGrpSpPr>
            <p:cNvPr id="6" name="Группа 5"/>
            <p:cNvGrpSpPr/>
            <p:nvPr/>
          </p:nvGrpSpPr>
          <p:grpSpPr>
            <a:xfrm>
              <a:off x="325966" y="2128945"/>
              <a:ext cx="8595123" cy="1384995"/>
              <a:chOff x="325966" y="2128945"/>
              <a:chExt cx="8595123" cy="1384995"/>
            </a:xfrm>
          </p:grpSpPr>
          <p:sp>
            <p:nvSpPr>
              <p:cNvPr id="26" name="TextBox 25"/>
              <p:cNvSpPr txBox="1"/>
              <p:nvPr/>
            </p:nvSpPr>
            <p:spPr>
              <a:xfrm>
                <a:off x="325966" y="2128945"/>
                <a:ext cx="8595123" cy="138499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ru-RU" sz="28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Утверждение 1</a:t>
                </a:r>
                <a:r>
                  <a:rPr lang="ru-RU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Если </a:t>
                </a:r>
                <a:r>
                  <a:rPr lang="ru-RU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                        , то  и оба односторонних предела, причем</a:t>
                </a:r>
                <a:endParaRPr lang="ru-RU" sz="2800" i="1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aphicFrame>
            <p:nvGraphicFramePr>
              <p:cNvPr id="32" name="Объект 3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089147700"/>
                  </p:ext>
                </p:extLst>
              </p:nvPr>
            </p:nvGraphicFramePr>
            <p:xfrm>
              <a:off x="4071564" y="2311857"/>
              <a:ext cx="2058988" cy="7016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4278" name="Equation" r:id="rId4" imgW="965160" imgH="330120" progId="Equation.DSMT4">
                      <p:embed/>
                    </p:oleObj>
                  </mc:Choice>
                  <mc:Fallback>
                    <p:oleObj name="Equation" r:id="rId4" imgW="965160" imgH="33012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5"/>
                          <a:stretch>
                            <a:fillRect/>
                          </a:stretch>
                        </p:blipFill>
                        <p:spPr>
                          <a:xfrm>
                            <a:off x="4071564" y="2311857"/>
                            <a:ext cx="2058988" cy="70167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33" name="Объект 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77368275"/>
                </p:ext>
              </p:extLst>
            </p:nvPr>
          </p:nvGraphicFramePr>
          <p:xfrm>
            <a:off x="2156730" y="3485360"/>
            <a:ext cx="4252913" cy="701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279" name="Equation" r:id="rId6" imgW="1993680" imgH="330120" progId="Equation.DSMT4">
                    <p:embed/>
                  </p:oleObj>
                </mc:Choice>
                <mc:Fallback>
                  <p:oleObj name="Equation" r:id="rId6" imgW="1993680" imgH="3301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2156730" y="3485360"/>
                          <a:ext cx="4252913" cy="7016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Группа 7"/>
          <p:cNvGrpSpPr/>
          <p:nvPr/>
        </p:nvGrpSpPr>
        <p:grpSpPr>
          <a:xfrm>
            <a:off x="367593" y="3815869"/>
            <a:ext cx="8595123" cy="1501388"/>
            <a:chOff x="238117" y="4365755"/>
            <a:chExt cx="8595123" cy="1501388"/>
          </a:xfrm>
        </p:grpSpPr>
        <p:sp>
          <p:nvSpPr>
            <p:cNvPr id="37" name="TextBox 36"/>
            <p:cNvSpPr txBox="1"/>
            <p:nvPr/>
          </p:nvSpPr>
          <p:spPr>
            <a:xfrm>
              <a:off x="238117" y="4365755"/>
              <a:ext cx="8595123" cy="1384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ru-RU" sz="2800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Утверждение 2</a:t>
              </a:r>
              <a:r>
                <a:rPr lang="ru-RU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. Если </a:t>
              </a:r>
              <a:r>
                <a:rPr lang="ru-RU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 оба односторонних предела </a:t>
              </a:r>
              <a:r>
                <a:rPr lang="en-US" sz="2800" i="1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f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(</a:t>
              </a:r>
              <a:r>
                <a:rPr lang="en-US" sz="2800" i="1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x</a:t>
              </a:r>
              <a:r>
                <a:rPr lang="en-US" sz="2800" baseline="-250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0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-0)</a:t>
              </a:r>
              <a:r>
                <a:rPr lang="ru-RU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 и 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 </a:t>
              </a:r>
              <a:r>
                <a:rPr lang="en-US" sz="2800" i="1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f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(</a:t>
              </a:r>
              <a:r>
                <a:rPr lang="en-US" sz="2800" i="1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x</a:t>
              </a:r>
              <a:r>
                <a:rPr lang="en-US" sz="2800" baseline="-250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0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+0)</a:t>
              </a:r>
              <a:r>
                <a:rPr lang="ru-RU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 и они оба равны </a:t>
              </a:r>
              <a:r>
                <a:rPr lang="ru-RU" sz="2800" i="1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А</a:t>
              </a:r>
              <a:r>
                <a:rPr lang="ru-RU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, </a:t>
              </a:r>
              <a:r>
                <a:rPr lang="ru-RU" sz="2800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то </a:t>
              </a:r>
              <a:r>
                <a:rPr lang="ru-RU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</a:t>
              </a:r>
              <a:endPara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39" name="Объект 3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24756367"/>
                </p:ext>
              </p:extLst>
            </p:nvPr>
          </p:nvGraphicFramePr>
          <p:xfrm>
            <a:off x="6434017" y="5165468"/>
            <a:ext cx="2112963" cy="701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280" name="Equation" r:id="rId8" imgW="990360" imgH="330120" progId="Equation.DSMT4">
                    <p:embed/>
                  </p:oleObj>
                </mc:Choice>
                <mc:Fallback>
                  <p:oleObj name="Equation" r:id="rId8" imgW="990360" imgH="3301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6434017" y="5165468"/>
                          <a:ext cx="2112963" cy="7016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1" name="Группа 20"/>
          <p:cNvGrpSpPr/>
          <p:nvPr/>
        </p:nvGrpSpPr>
        <p:grpSpPr>
          <a:xfrm>
            <a:off x="367592" y="5156925"/>
            <a:ext cx="8595123" cy="1519324"/>
            <a:chOff x="692394" y="4634944"/>
            <a:chExt cx="8595123" cy="1519324"/>
          </a:xfrm>
        </p:grpSpPr>
        <p:sp>
          <p:nvSpPr>
            <p:cNvPr id="22" name="TextBox 21"/>
            <p:cNvSpPr txBox="1"/>
            <p:nvPr/>
          </p:nvSpPr>
          <p:spPr>
            <a:xfrm>
              <a:off x="692394" y="4634944"/>
              <a:ext cx="8595123" cy="1384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ru-RU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Если же односторонние пределы не равны, т.е.  </a:t>
              </a:r>
              <a:r>
                <a:rPr lang="en-US" sz="2800" i="1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f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(</a:t>
              </a:r>
              <a:r>
                <a:rPr lang="en-US" sz="2800" i="1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x</a:t>
              </a:r>
              <a:r>
                <a:rPr lang="en-US" sz="2800" baseline="-250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0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-0)</a:t>
              </a:r>
              <a:r>
                <a:rPr lang="ru-RU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 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 </a:t>
              </a:r>
              <a:r>
                <a:rPr lang="en-US" sz="2800" i="1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f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(</a:t>
              </a:r>
              <a:r>
                <a:rPr lang="en-US" sz="2800" i="1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x</a:t>
              </a:r>
              <a:r>
                <a:rPr lang="en-US" sz="2800" baseline="-25000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0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+0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)</a:t>
              </a:r>
              <a:r>
                <a:rPr lang="ru-RU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, то                     не существует.</a:t>
              </a:r>
              <a:endPara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3" name="Объект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92930919"/>
                </p:ext>
              </p:extLst>
            </p:nvPr>
          </p:nvGraphicFramePr>
          <p:xfrm>
            <a:off x="2470232" y="5452593"/>
            <a:ext cx="1436687" cy="701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281" name="Equation" r:id="rId10" imgW="672840" imgH="330120" progId="Equation.DSMT4">
                    <p:embed/>
                  </p:oleObj>
                </mc:Choice>
                <mc:Fallback>
                  <p:oleObj name="Equation" r:id="rId10" imgW="672840" imgH="3301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2470232" y="5452593"/>
                          <a:ext cx="1436687" cy="7016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6717107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10000">
              <a:schemeClr val="accent1">
                <a:lumMod val="40000"/>
                <a:lumOff val="60000"/>
              </a:schemeClr>
            </a:gs>
            <a:gs pos="17000">
              <a:schemeClr val="accent1">
                <a:lumMod val="20000"/>
                <a:lumOff val="80000"/>
              </a:schemeClr>
            </a:gs>
            <a:gs pos="1000">
              <a:schemeClr val="accent1">
                <a:lumMod val="75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0" y="450000"/>
            <a:ext cx="108000" cy="6408000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5" name="Прямоугольник 54"/>
          <p:cNvSpPr/>
          <p:nvPr/>
        </p:nvSpPr>
        <p:spPr>
          <a:xfrm>
            <a:off x="45922" y="665312"/>
            <a:ext cx="108000" cy="5992186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6" name="Прямоугольник 55"/>
          <p:cNvSpPr/>
          <p:nvPr/>
        </p:nvSpPr>
        <p:spPr>
          <a:xfrm>
            <a:off x="109881" y="809308"/>
            <a:ext cx="108000" cy="6048692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" name="Прямоугольник 2"/>
          <p:cNvSpPr/>
          <p:nvPr/>
        </p:nvSpPr>
        <p:spPr>
          <a:xfrm>
            <a:off x="89756" y="6765500"/>
            <a:ext cx="8874732" cy="9250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8" name="Прямоугольник 57"/>
          <p:cNvSpPr/>
          <p:nvPr/>
        </p:nvSpPr>
        <p:spPr>
          <a:xfrm>
            <a:off x="108000" y="6680896"/>
            <a:ext cx="8621180" cy="126000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9" name="Прямоугольник 58"/>
          <p:cNvSpPr/>
          <p:nvPr/>
        </p:nvSpPr>
        <p:spPr>
          <a:xfrm flipV="1">
            <a:off x="76363" y="6644902"/>
            <a:ext cx="8550188" cy="972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1" name="TextBox 60"/>
          <p:cNvSpPr txBox="1"/>
          <p:nvPr/>
        </p:nvSpPr>
        <p:spPr>
          <a:xfrm>
            <a:off x="0" y="0"/>
            <a:ext cx="5436096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600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§4</a:t>
            </a:r>
            <a:r>
              <a:rPr lang="ru-RU" sz="2600" b="1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Предел числовой функции</a:t>
            </a:r>
            <a:endParaRPr lang="ru-RU" sz="2600" b="1" i="0" dirty="0">
              <a:solidFill>
                <a:schemeClr val="accent1">
                  <a:lumMod val="20000"/>
                  <a:lumOff val="8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3" name="Прямоугольник 62"/>
          <p:cNvSpPr/>
          <p:nvPr/>
        </p:nvSpPr>
        <p:spPr>
          <a:xfrm>
            <a:off x="5724128" y="50831"/>
            <a:ext cx="3419872" cy="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" name="Прямоугольник 3"/>
          <p:cNvSpPr/>
          <p:nvPr/>
        </p:nvSpPr>
        <p:spPr>
          <a:xfrm>
            <a:off x="9030499" y="0"/>
            <a:ext cx="45719" cy="102629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0" name="TextBox 29"/>
          <p:cNvSpPr txBox="1"/>
          <p:nvPr/>
        </p:nvSpPr>
        <p:spPr>
          <a:xfrm>
            <a:off x="1862001" y="490910"/>
            <a:ext cx="5468549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26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.4.3. Предел функции при </a:t>
            </a:r>
            <a:r>
              <a:rPr lang="ru-RU" sz="2600" b="1" i="1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х</a:t>
            </a:r>
            <a:r>
              <a:rPr lang="ru-RU" sz="26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</a:t>
            </a:r>
            <a:endParaRPr lang="ru-RU" sz="2600" b="1" i="0" dirty="0">
              <a:solidFill>
                <a:schemeClr val="accent5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336797" y="1026294"/>
            <a:ext cx="8736876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Пусть функция определена в промежутке (– ; + </a:t>
            </a:r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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.</a:t>
            </a:r>
          </a:p>
          <a:p>
            <a:pPr>
              <a:lnSpc>
                <a:spcPct val="150000"/>
              </a:lnSpc>
            </a:pP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Число 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А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называется </a:t>
            </a:r>
            <a:r>
              <a:rPr lang="ru-RU" sz="28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пределом функции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=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ru-RU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при </a:t>
            </a:r>
            <a:r>
              <a:rPr lang="ru-RU" sz="28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х</a:t>
            </a:r>
            <a:r>
              <a:rPr lang="ru-RU" sz="28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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 если 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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&gt;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0  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М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=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М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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&gt;0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: 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: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|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|&gt;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M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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|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-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|&lt;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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.</a:t>
            </a:r>
            <a:endParaRPr lang="ru-RU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4" name="Группа 43"/>
          <p:cNvGrpSpPr/>
          <p:nvPr/>
        </p:nvGrpSpPr>
        <p:grpSpPr>
          <a:xfrm>
            <a:off x="2021802" y="3042025"/>
            <a:ext cx="4521088" cy="899747"/>
            <a:chOff x="1423492" y="4886041"/>
            <a:chExt cx="4521088" cy="899747"/>
          </a:xfrm>
        </p:grpSpPr>
        <p:graphicFrame>
          <p:nvGraphicFramePr>
            <p:cNvPr id="45" name="Объект 4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31740248"/>
                </p:ext>
              </p:extLst>
            </p:nvPr>
          </p:nvGraphicFramePr>
          <p:xfrm>
            <a:off x="3712555" y="5065063"/>
            <a:ext cx="2232025" cy="720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216" name="Equation" r:id="rId4" imgW="939600" imgH="304560" progId="Equation.DSMT4">
                    <p:embed/>
                  </p:oleObj>
                </mc:Choice>
                <mc:Fallback>
                  <p:oleObj name="Equation" r:id="rId4" imgW="939600" imgH="3045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3712555" y="5065063"/>
                          <a:ext cx="2232025" cy="7207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6" name="TextBox 45"/>
            <p:cNvSpPr txBox="1"/>
            <p:nvPr/>
          </p:nvSpPr>
          <p:spPr>
            <a:xfrm>
              <a:off x="1423492" y="4886041"/>
              <a:ext cx="2813335" cy="7386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ru-RU" sz="2800" i="1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Обозначение:</a:t>
              </a:r>
              <a:endPara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48" name="TextBox 47"/>
          <p:cNvSpPr txBox="1"/>
          <p:nvPr/>
        </p:nvSpPr>
        <p:spPr>
          <a:xfrm>
            <a:off x="1547664" y="4505583"/>
            <a:ext cx="7785032" cy="7848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ru-RU" sz="3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 </a:t>
            </a:r>
            <a:r>
              <a:rPr lang="ru-RU" sz="30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 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&gt;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0  </a:t>
            </a:r>
            <a:r>
              <a:rPr lang="ru-RU" sz="30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М</a:t>
            </a:r>
            <a:r>
              <a:rPr lang="ru-RU" sz="3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=</a:t>
            </a:r>
            <a:r>
              <a:rPr lang="ru-RU" sz="30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М</a:t>
            </a:r>
            <a:r>
              <a:rPr lang="ru-RU" sz="3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ru-RU" sz="30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</a:t>
            </a:r>
            <a:r>
              <a:rPr lang="ru-RU" sz="3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 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&gt;0</a:t>
            </a:r>
            <a:r>
              <a:rPr lang="ru-RU" sz="3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ru-RU" sz="3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: </a:t>
            </a:r>
            <a:r>
              <a:rPr lang="en-US" sz="30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ru-RU" sz="30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&gt;</a:t>
            </a:r>
            <a:r>
              <a:rPr lang="en-US" sz="30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M</a:t>
            </a:r>
            <a:r>
              <a:rPr lang="ru-RU" sz="3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ru-RU" sz="3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 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|</a:t>
            </a:r>
            <a:r>
              <a:rPr lang="en-US" sz="30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sz="30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-</a:t>
            </a:r>
            <a:r>
              <a:rPr lang="en-US" sz="30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|&lt;</a:t>
            </a:r>
            <a:r>
              <a:rPr lang="ru-RU" sz="30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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.</a:t>
            </a:r>
            <a:endParaRPr lang="ru-RU" sz="3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9" name="TextBox 48"/>
          <p:cNvSpPr txBox="1"/>
          <p:nvPr/>
        </p:nvSpPr>
        <p:spPr>
          <a:xfrm>
            <a:off x="1403649" y="5708086"/>
            <a:ext cx="7506000" cy="7848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ru-RU" sz="3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 </a:t>
            </a:r>
            <a:r>
              <a:rPr lang="ru-RU" sz="30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 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&gt;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0  </a:t>
            </a:r>
            <a:r>
              <a:rPr lang="ru-RU" sz="30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М</a:t>
            </a:r>
            <a:r>
              <a:rPr lang="ru-RU" sz="3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=</a:t>
            </a:r>
            <a:r>
              <a:rPr lang="ru-RU" sz="30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М</a:t>
            </a:r>
            <a:r>
              <a:rPr lang="ru-RU" sz="3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ru-RU" sz="30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</a:t>
            </a:r>
            <a:r>
              <a:rPr lang="ru-RU" sz="3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 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&gt;0</a:t>
            </a:r>
            <a:r>
              <a:rPr lang="ru-RU" sz="3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ru-RU" sz="3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: </a:t>
            </a:r>
            <a:r>
              <a:rPr lang="en-US" sz="30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ru-RU" sz="30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&lt; -</a:t>
            </a:r>
            <a:r>
              <a:rPr lang="en-US" sz="30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M</a:t>
            </a:r>
            <a:r>
              <a:rPr lang="ru-RU" sz="3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ru-RU" sz="3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 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|</a:t>
            </a:r>
            <a:r>
              <a:rPr lang="en-US" sz="30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sz="30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-</a:t>
            </a:r>
            <a:r>
              <a:rPr lang="en-US" sz="30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|&lt;</a:t>
            </a:r>
            <a:r>
              <a:rPr lang="ru-RU" sz="30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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.</a:t>
            </a:r>
            <a:endParaRPr lang="ru-RU" sz="3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1" name="Объект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6848611"/>
              </p:ext>
            </p:extLst>
          </p:nvPr>
        </p:nvGraphicFramePr>
        <p:xfrm>
          <a:off x="291082" y="4152243"/>
          <a:ext cx="271145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217" name="Equation" r:id="rId6" imgW="1269720" imgH="304560" progId="Equation.DSMT4">
                  <p:embed/>
                </p:oleObj>
              </mc:Choice>
              <mc:Fallback>
                <p:oleObj name="Equation" r:id="rId6" imgW="126972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91082" y="4152243"/>
                        <a:ext cx="2711450" cy="647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Объект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6378542"/>
              </p:ext>
            </p:extLst>
          </p:nvPr>
        </p:nvGraphicFramePr>
        <p:xfrm>
          <a:off x="291082" y="5326407"/>
          <a:ext cx="271145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218" name="Equation" r:id="rId8" imgW="1269720" imgH="304560" progId="Equation.DSMT4">
                  <p:embed/>
                </p:oleObj>
              </mc:Choice>
              <mc:Fallback>
                <p:oleObj name="Equation" r:id="rId8" imgW="126972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91082" y="5326407"/>
                        <a:ext cx="2711450" cy="647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180502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300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/>
      <p:bldP spid="48" grpId="0"/>
      <p:bldP spid="4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10000">
              <a:schemeClr val="accent1">
                <a:lumMod val="40000"/>
                <a:lumOff val="60000"/>
              </a:schemeClr>
            </a:gs>
            <a:gs pos="17000">
              <a:schemeClr val="accent1">
                <a:lumMod val="20000"/>
                <a:lumOff val="80000"/>
              </a:schemeClr>
            </a:gs>
            <a:gs pos="1000">
              <a:schemeClr val="accent1">
                <a:lumMod val="75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0" y="450000"/>
            <a:ext cx="108000" cy="6408000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5" name="Прямоугольник 54"/>
          <p:cNvSpPr/>
          <p:nvPr/>
        </p:nvSpPr>
        <p:spPr>
          <a:xfrm>
            <a:off x="45922" y="665312"/>
            <a:ext cx="108000" cy="5992186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6" name="Прямоугольник 55"/>
          <p:cNvSpPr/>
          <p:nvPr/>
        </p:nvSpPr>
        <p:spPr>
          <a:xfrm>
            <a:off x="109881" y="809308"/>
            <a:ext cx="108000" cy="6048692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" name="Прямоугольник 2"/>
          <p:cNvSpPr/>
          <p:nvPr/>
        </p:nvSpPr>
        <p:spPr>
          <a:xfrm>
            <a:off x="89756" y="6765500"/>
            <a:ext cx="8874732" cy="9250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8" name="Прямоугольник 57"/>
          <p:cNvSpPr/>
          <p:nvPr/>
        </p:nvSpPr>
        <p:spPr>
          <a:xfrm>
            <a:off x="108000" y="6680896"/>
            <a:ext cx="8621180" cy="126000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9" name="Прямоугольник 58"/>
          <p:cNvSpPr/>
          <p:nvPr/>
        </p:nvSpPr>
        <p:spPr>
          <a:xfrm flipV="1">
            <a:off x="76363" y="6644902"/>
            <a:ext cx="8550188" cy="972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1" name="TextBox 60"/>
          <p:cNvSpPr txBox="1"/>
          <p:nvPr/>
        </p:nvSpPr>
        <p:spPr>
          <a:xfrm>
            <a:off x="0" y="0"/>
            <a:ext cx="5436096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600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§4</a:t>
            </a:r>
            <a:r>
              <a:rPr lang="ru-RU" sz="2600" b="1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Предел числовой функции</a:t>
            </a:r>
            <a:endParaRPr lang="ru-RU" sz="2600" b="1" i="0" dirty="0">
              <a:solidFill>
                <a:schemeClr val="accent1">
                  <a:lumMod val="20000"/>
                  <a:lumOff val="8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3" name="Прямоугольник 62"/>
          <p:cNvSpPr/>
          <p:nvPr/>
        </p:nvSpPr>
        <p:spPr>
          <a:xfrm>
            <a:off x="5724128" y="50831"/>
            <a:ext cx="3419872" cy="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" name="Прямоугольник 3"/>
          <p:cNvSpPr/>
          <p:nvPr/>
        </p:nvSpPr>
        <p:spPr>
          <a:xfrm>
            <a:off x="9030499" y="0"/>
            <a:ext cx="45719" cy="102629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0" name="TextBox 29"/>
          <p:cNvSpPr txBox="1"/>
          <p:nvPr/>
        </p:nvSpPr>
        <p:spPr>
          <a:xfrm>
            <a:off x="2069664" y="490910"/>
            <a:ext cx="5053242" cy="89255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26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.4.4. Бесконечно большие и </a:t>
            </a:r>
          </a:p>
          <a:p>
            <a:pPr algn="ctr"/>
            <a:r>
              <a:rPr lang="ru-RU" sz="26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бесконечно малые функции</a:t>
            </a:r>
            <a:endParaRPr lang="ru-RU" sz="2600" b="1" i="0" dirty="0">
              <a:solidFill>
                <a:schemeClr val="accent5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3" name="TextBox 52"/>
          <p:cNvSpPr txBox="1"/>
          <p:nvPr/>
        </p:nvSpPr>
        <p:spPr>
          <a:xfrm>
            <a:off x="316003" y="1419456"/>
            <a:ext cx="8595123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Говорят, что функция 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является </a:t>
            </a:r>
            <a:r>
              <a:rPr lang="ru-RU" sz="28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бесконечно большой при </a:t>
            </a:r>
            <a:r>
              <a:rPr lang="ru-RU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х</a:t>
            </a:r>
            <a:r>
              <a:rPr lang="ru-RU" sz="28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ru-RU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х</a:t>
            </a:r>
            <a:r>
              <a:rPr lang="ru-RU" sz="28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ru-RU" sz="28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или </a:t>
            </a:r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при </a:t>
            </a:r>
            <a:r>
              <a:rPr lang="ru-RU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х</a:t>
            </a:r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х</a:t>
            </a:r>
            <a:r>
              <a:rPr lang="ru-RU" sz="28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-0 или 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х</a:t>
            </a:r>
            <a:r>
              <a:rPr lang="ru-RU" sz="28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+0, или при 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х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+, -</a:t>
            </a:r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 или ), если при заданном способе стремления 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х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к значению 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х</a:t>
            </a:r>
            <a:r>
              <a:rPr lang="ru-RU" sz="28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(конечному или бесконечному) функция 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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+, - или .</a:t>
            </a:r>
            <a:endParaRPr lang="ru-RU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4" name="TextBox 53"/>
          <p:cNvSpPr txBox="1"/>
          <p:nvPr/>
        </p:nvSpPr>
        <p:spPr>
          <a:xfrm>
            <a:off x="322347" y="4152054"/>
            <a:ext cx="8595123" cy="16435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Если </a:t>
            </a:r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же при 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соответствующем способе </a:t>
            </a:r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стремления </a:t>
            </a:r>
            <a:r>
              <a:rPr lang="ru-RU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х</a:t>
            </a:r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к 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х</a:t>
            </a:r>
            <a:r>
              <a:rPr lang="ru-RU" sz="28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выполнено условие 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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0, то говорят о </a:t>
            </a:r>
            <a:r>
              <a:rPr lang="ru-RU" sz="28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бесконечно малой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функции 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.</a:t>
            </a:r>
            <a:endParaRPr lang="ru-RU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244620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" grpId="0"/>
      <p:bldP spid="5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10000">
              <a:schemeClr val="accent1">
                <a:lumMod val="40000"/>
                <a:lumOff val="60000"/>
              </a:schemeClr>
            </a:gs>
            <a:gs pos="17000">
              <a:schemeClr val="accent1">
                <a:lumMod val="20000"/>
                <a:lumOff val="80000"/>
              </a:schemeClr>
            </a:gs>
            <a:gs pos="1000">
              <a:schemeClr val="accent1">
                <a:lumMod val="75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0" y="450000"/>
            <a:ext cx="108000" cy="6408000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5" name="Прямоугольник 54"/>
          <p:cNvSpPr/>
          <p:nvPr/>
        </p:nvSpPr>
        <p:spPr>
          <a:xfrm>
            <a:off x="45922" y="665312"/>
            <a:ext cx="108000" cy="5992186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6" name="Прямоугольник 55"/>
          <p:cNvSpPr/>
          <p:nvPr/>
        </p:nvSpPr>
        <p:spPr>
          <a:xfrm>
            <a:off x="109881" y="809308"/>
            <a:ext cx="108000" cy="6048692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" name="Прямоугольник 2"/>
          <p:cNvSpPr/>
          <p:nvPr/>
        </p:nvSpPr>
        <p:spPr>
          <a:xfrm>
            <a:off x="89756" y="6765500"/>
            <a:ext cx="8874732" cy="9250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8" name="Прямоугольник 57"/>
          <p:cNvSpPr/>
          <p:nvPr/>
        </p:nvSpPr>
        <p:spPr>
          <a:xfrm>
            <a:off x="108000" y="6680896"/>
            <a:ext cx="8621180" cy="126000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9" name="Прямоугольник 58"/>
          <p:cNvSpPr/>
          <p:nvPr/>
        </p:nvSpPr>
        <p:spPr>
          <a:xfrm flipV="1">
            <a:off x="76363" y="6644902"/>
            <a:ext cx="8550188" cy="972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1" name="TextBox 60"/>
          <p:cNvSpPr txBox="1"/>
          <p:nvPr/>
        </p:nvSpPr>
        <p:spPr>
          <a:xfrm>
            <a:off x="0" y="0"/>
            <a:ext cx="5436096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600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§4</a:t>
            </a:r>
            <a:r>
              <a:rPr lang="ru-RU" sz="2600" b="1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Предел числовой функции</a:t>
            </a:r>
            <a:endParaRPr lang="ru-RU" sz="2600" b="1" i="0" dirty="0">
              <a:solidFill>
                <a:schemeClr val="accent1">
                  <a:lumMod val="20000"/>
                  <a:lumOff val="8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3" name="Прямоугольник 62"/>
          <p:cNvSpPr/>
          <p:nvPr/>
        </p:nvSpPr>
        <p:spPr>
          <a:xfrm>
            <a:off x="5724128" y="50831"/>
            <a:ext cx="3419872" cy="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" name="Прямоугольник 3"/>
          <p:cNvSpPr/>
          <p:nvPr/>
        </p:nvSpPr>
        <p:spPr>
          <a:xfrm>
            <a:off x="9030499" y="0"/>
            <a:ext cx="45719" cy="102629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0" name="TextBox 29"/>
          <p:cNvSpPr txBox="1"/>
          <p:nvPr/>
        </p:nvSpPr>
        <p:spPr>
          <a:xfrm>
            <a:off x="2069664" y="490910"/>
            <a:ext cx="5053242" cy="89255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26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.4.4. Бесконечно большие и </a:t>
            </a:r>
          </a:p>
          <a:p>
            <a:pPr algn="ctr"/>
            <a:r>
              <a:rPr lang="ru-RU" sz="26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бесконечно малые функции</a:t>
            </a:r>
            <a:endParaRPr lang="ru-RU" sz="2600" b="1" i="0" dirty="0">
              <a:solidFill>
                <a:schemeClr val="accent5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57" name="Группа 56"/>
          <p:cNvGrpSpPr/>
          <p:nvPr/>
        </p:nvGrpSpPr>
        <p:grpSpPr>
          <a:xfrm>
            <a:off x="410230" y="1500890"/>
            <a:ext cx="8142146" cy="2031325"/>
            <a:chOff x="391566" y="1468066"/>
            <a:chExt cx="8142146" cy="2031325"/>
          </a:xfrm>
        </p:grpSpPr>
        <p:sp>
          <p:nvSpPr>
            <p:cNvPr id="60" name="TextBox 59"/>
            <p:cNvSpPr txBox="1"/>
            <p:nvPr/>
          </p:nvSpPr>
          <p:spPr>
            <a:xfrm>
              <a:off x="391566" y="1468066"/>
              <a:ext cx="8142146" cy="203132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ru-RU" sz="2800" i="1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Теорема</a:t>
              </a:r>
              <a:r>
                <a:rPr lang="ru-RU" sz="2800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. Если </a:t>
              </a:r>
              <a:r>
                <a:rPr lang="ru-RU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функция </a:t>
              </a:r>
              <a:r>
                <a:rPr lang="en-US" sz="2800" i="1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f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(</a:t>
              </a:r>
              <a:r>
                <a:rPr lang="en-US" sz="2800" i="1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x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)</a:t>
              </a:r>
              <a:r>
                <a:rPr lang="ru-RU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 является бесконечно большой, то функция            является бесконечно малой функцией.</a:t>
              </a:r>
            </a:p>
          </p:txBody>
        </p:sp>
        <p:graphicFrame>
          <p:nvGraphicFramePr>
            <p:cNvPr id="62" name="Объект 6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45144027"/>
                </p:ext>
              </p:extLst>
            </p:nvPr>
          </p:nvGraphicFramePr>
          <p:xfrm>
            <a:off x="3779183" y="2045250"/>
            <a:ext cx="893763" cy="1025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160" name="Equation" r:id="rId4" imgW="419040" imgH="482400" progId="Equation.DSMT4">
                    <p:embed/>
                  </p:oleObj>
                </mc:Choice>
                <mc:Fallback>
                  <p:oleObj name="Equation" r:id="rId4" imgW="419040" imgH="482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3779183" y="2045250"/>
                          <a:ext cx="893763" cy="10255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4" name="Группа 63"/>
          <p:cNvGrpSpPr/>
          <p:nvPr/>
        </p:nvGrpSpPr>
        <p:grpSpPr>
          <a:xfrm>
            <a:off x="410230" y="3555613"/>
            <a:ext cx="8142146" cy="2031325"/>
            <a:chOff x="391566" y="1468066"/>
            <a:chExt cx="8142146" cy="2031325"/>
          </a:xfrm>
        </p:grpSpPr>
        <p:sp>
          <p:nvSpPr>
            <p:cNvPr id="65" name="TextBox 64"/>
            <p:cNvSpPr txBox="1"/>
            <p:nvPr/>
          </p:nvSpPr>
          <p:spPr>
            <a:xfrm>
              <a:off x="391566" y="1468066"/>
              <a:ext cx="8142146" cy="203132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ru-RU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Если функция </a:t>
              </a:r>
              <a:r>
                <a:rPr lang="en-US" sz="2800" i="1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g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(</a:t>
              </a:r>
              <a:r>
                <a:rPr lang="en-US" sz="2800" i="1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x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)</a:t>
              </a:r>
              <a:r>
                <a:rPr lang="ru-RU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 является бесконечно малой, то функция            является бесконечно большой функцией.</a:t>
              </a:r>
            </a:p>
          </p:txBody>
        </p:sp>
        <p:graphicFrame>
          <p:nvGraphicFramePr>
            <p:cNvPr id="66" name="Объект 6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24371347"/>
                </p:ext>
              </p:extLst>
            </p:nvPr>
          </p:nvGraphicFramePr>
          <p:xfrm>
            <a:off x="1872049" y="2019316"/>
            <a:ext cx="866775" cy="1025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161" name="Equation" r:id="rId6" imgW="406080" imgH="482400" progId="Equation.DSMT4">
                    <p:embed/>
                  </p:oleObj>
                </mc:Choice>
                <mc:Fallback>
                  <p:oleObj name="Equation" r:id="rId6" imgW="406080" imgH="482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1872049" y="2019316"/>
                          <a:ext cx="866775" cy="10255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9088977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10000">
              <a:schemeClr val="accent1">
                <a:lumMod val="40000"/>
                <a:lumOff val="60000"/>
              </a:schemeClr>
            </a:gs>
            <a:gs pos="17000">
              <a:schemeClr val="accent1">
                <a:lumMod val="20000"/>
                <a:lumOff val="80000"/>
              </a:schemeClr>
            </a:gs>
            <a:gs pos="1000">
              <a:schemeClr val="accent1">
                <a:lumMod val="75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0" y="450000"/>
            <a:ext cx="108000" cy="6408000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5" name="Прямоугольник 54"/>
          <p:cNvSpPr/>
          <p:nvPr/>
        </p:nvSpPr>
        <p:spPr>
          <a:xfrm>
            <a:off x="45922" y="665312"/>
            <a:ext cx="108000" cy="5992186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6" name="Прямоугольник 55"/>
          <p:cNvSpPr/>
          <p:nvPr/>
        </p:nvSpPr>
        <p:spPr>
          <a:xfrm>
            <a:off x="109881" y="809308"/>
            <a:ext cx="108000" cy="6048692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" name="Прямоугольник 2"/>
          <p:cNvSpPr/>
          <p:nvPr/>
        </p:nvSpPr>
        <p:spPr>
          <a:xfrm>
            <a:off x="89756" y="6765500"/>
            <a:ext cx="8874732" cy="9250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8" name="Прямоугольник 57"/>
          <p:cNvSpPr/>
          <p:nvPr/>
        </p:nvSpPr>
        <p:spPr>
          <a:xfrm>
            <a:off x="108000" y="6680896"/>
            <a:ext cx="8621180" cy="126000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9" name="Прямоугольник 58"/>
          <p:cNvSpPr/>
          <p:nvPr/>
        </p:nvSpPr>
        <p:spPr>
          <a:xfrm flipV="1">
            <a:off x="76363" y="6644902"/>
            <a:ext cx="8550188" cy="972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1" name="TextBox 60"/>
          <p:cNvSpPr txBox="1"/>
          <p:nvPr/>
        </p:nvSpPr>
        <p:spPr>
          <a:xfrm>
            <a:off x="0" y="0"/>
            <a:ext cx="5436096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600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§4</a:t>
            </a:r>
            <a:r>
              <a:rPr lang="ru-RU" sz="2600" b="1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Предел числовой функции</a:t>
            </a:r>
            <a:endParaRPr lang="ru-RU" sz="2600" b="1" i="0" dirty="0">
              <a:solidFill>
                <a:schemeClr val="accent1">
                  <a:lumMod val="20000"/>
                  <a:lumOff val="8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3" name="Прямоугольник 62"/>
          <p:cNvSpPr/>
          <p:nvPr/>
        </p:nvSpPr>
        <p:spPr>
          <a:xfrm>
            <a:off x="5724128" y="50831"/>
            <a:ext cx="3419872" cy="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" name="Прямоугольник 3"/>
          <p:cNvSpPr/>
          <p:nvPr/>
        </p:nvSpPr>
        <p:spPr>
          <a:xfrm>
            <a:off x="9030499" y="0"/>
            <a:ext cx="45719" cy="102629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0" name="TextBox 29"/>
          <p:cNvSpPr txBox="1"/>
          <p:nvPr/>
        </p:nvSpPr>
        <p:spPr>
          <a:xfrm>
            <a:off x="1434014" y="490910"/>
            <a:ext cx="6324552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26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.4.5. Основные теоремы о пределах</a:t>
            </a:r>
            <a:endParaRPr lang="ru-RU" sz="2600" b="1" i="0" dirty="0">
              <a:solidFill>
                <a:schemeClr val="accent5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7" name="TextBox 66"/>
          <p:cNvSpPr txBox="1"/>
          <p:nvPr/>
        </p:nvSpPr>
        <p:spPr>
          <a:xfrm>
            <a:off x="425614" y="993484"/>
            <a:ext cx="8142146" cy="10799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Теорема 1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. Функция может иметь только один предел при 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х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х</a:t>
            </a:r>
            <a:r>
              <a:rPr lang="ru-RU" sz="28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.</a:t>
            </a:r>
          </a:p>
        </p:txBody>
      </p:sp>
      <p:grpSp>
        <p:nvGrpSpPr>
          <p:cNvPr id="68" name="Группа 67"/>
          <p:cNvGrpSpPr/>
          <p:nvPr/>
        </p:nvGrpSpPr>
        <p:grpSpPr>
          <a:xfrm>
            <a:off x="425614" y="3224522"/>
            <a:ext cx="8586226" cy="1214119"/>
            <a:chOff x="-190368" y="2904497"/>
            <a:chExt cx="8586226" cy="1214119"/>
          </a:xfrm>
        </p:grpSpPr>
        <p:graphicFrame>
          <p:nvGraphicFramePr>
            <p:cNvPr id="69" name="Объект 6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04587825"/>
                </p:ext>
              </p:extLst>
            </p:nvPr>
          </p:nvGraphicFramePr>
          <p:xfrm>
            <a:off x="-190368" y="2904497"/>
            <a:ext cx="8553451" cy="7286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156" name="Equation" r:id="rId4" imgW="4012920" imgH="342720" progId="Equation.DSMT4">
                    <p:embed/>
                  </p:oleObj>
                </mc:Choice>
                <mc:Fallback>
                  <p:oleObj name="Equation" r:id="rId4" imgW="4012920" imgH="3427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-190368" y="2904497"/>
                          <a:ext cx="8553451" cy="7286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0" name="TextBox 69"/>
            <p:cNvSpPr txBox="1"/>
            <p:nvPr/>
          </p:nvSpPr>
          <p:spPr>
            <a:xfrm>
              <a:off x="4574192" y="3379952"/>
              <a:ext cx="3821666" cy="7386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>
                <a:lnSpc>
                  <a:spcPct val="150000"/>
                </a:lnSpc>
              </a:pPr>
              <a:r>
                <a:rPr lang="ru-RU" sz="2800" i="1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здесь  и  - числа</a:t>
              </a:r>
            </a:p>
          </p:txBody>
        </p:sp>
      </p:grpSp>
      <p:graphicFrame>
        <p:nvGraphicFramePr>
          <p:cNvPr id="71" name="Объект 7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8831091"/>
              </p:ext>
            </p:extLst>
          </p:nvPr>
        </p:nvGraphicFramePr>
        <p:xfrm>
          <a:off x="425614" y="4354639"/>
          <a:ext cx="5983288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57" name="Equation" r:id="rId6" imgW="2806560" imgH="330120" progId="Equation.DSMT4">
                  <p:embed/>
                </p:oleObj>
              </mc:Choice>
              <mc:Fallback>
                <p:oleObj name="Equation" r:id="rId6" imgW="280656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25614" y="4354639"/>
                        <a:ext cx="5983288" cy="701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" name="Объект 7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7247891"/>
              </p:ext>
            </p:extLst>
          </p:nvPr>
        </p:nvGraphicFramePr>
        <p:xfrm>
          <a:off x="425614" y="5041543"/>
          <a:ext cx="6740526" cy="1430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58" name="Equation" r:id="rId8" imgW="3162240" imgH="672840" progId="Equation.DSMT4">
                  <p:embed/>
                </p:oleObj>
              </mc:Choice>
              <mc:Fallback>
                <p:oleObj name="Equation" r:id="rId8" imgW="3162240" imgH="672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25614" y="5041543"/>
                        <a:ext cx="6740526" cy="1430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391723" y="2047337"/>
            <a:ext cx="8142146" cy="1081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Теорема 2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. Если функции 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и 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имеют пределы в точке 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х</a:t>
            </a:r>
            <a:r>
              <a:rPr lang="ru-RU" sz="28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 то справедливы равенства:</a:t>
            </a:r>
          </a:p>
        </p:txBody>
      </p:sp>
    </p:spTree>
    <p:extLst>
      <p:ext uri="{BB962C8B-B14F-4D97-AF65-F5344CB8AC3E}">
        <p14:creationId xmlns:p14="http://schemas.microsoft.com/office/powerpoint/2010/main" val="16549617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" grpId="0"/>
      <p:bldP spid="19" grpId="0"/>
    </p:bldLst>
  </p:timing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?mso-contentType ?>
<FormTemplates xmlns="http://schemas.microsoft.com/sharepoint/v3/contenttype/forms">
  <Display>DocumentLibraryForm</Display>
  <Edit>AssetEditForm</Edit>
  <New>DocumentLibraryForm</New>
</FormTemplates>
</file>

<file path=customXml/itemProps1.xml><?xml version="1.0" encoding="utf-8"?>
<ds:datastoreItem xmlns:ds="http://schemas.openxmlformats.org/officeDocument/2006/customXml" ds:itemID="{C931F2DF-A966-48DF-9F49-D906F334EA6E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0</TotalTime>
  <Words>1346</Words>
  <Application>Microsoft Office PowerPoint</Application>
  <PresentationFormat>Экран (4:3)</PresentationFormat>
  <Paragraphs>158</Paragraphs>
  <Slides>28</Slides>
  <Notes>28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6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28</vt:i4>
      </vt:variant>
    </vt:vector>
  </HeadingPairs>
  <TitlesOfParts>
    <vt:vector size="36" baseType="lpstr">
      <vt:lpstr>Arial</vt:lpstr>
      <vt:lpstr>Calibri</vt:lpstr>
      <vt:lpstr>Calibri Light</vt:lpstr>
      <vt:lpstr>Symbol</vt:lpstr>
      <vt:lpstr>Tahoma</vt:lpstr>
      <vt:lpstr>Times New Roman</vt:lpstr>
      <vt:lpstr>Тема Office</vt:lpstr>
      <vt:lpstr>Equation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Manager/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/>
  <cp:keywords/>
  <cp:lastModifiedBy/>
  <cp:revision>1</cp:revision>
  <dcterms:created xsi:type="dcterms:W3CDTF">2016-04-15T17:13:25Z</dcterms:created>
  <dcterms:modified xsi:type="dcterms:W3CDTF">2017-10-11T18:34:07Z</dcterms:modified>
  <cp:version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TemplateID">
    <vt:lpwstr>TC020116339991</vt:lpwstr>
  </property>
</Properties>
</file>